
<file path=[Content_Types].xml><?xml version="1.0" encoding="utf-8"?>
<Types xmlns="http://schemas.openxmlformats.org/package/2006/content-types">
  <Override PartName="/ppt/slides/slide29.xml" ContentType="application/vnd.openxmlformats-officedocument.presentationml.slide+xml"/>
  <Override PartName="/ppt/diagrams/data17.xml" ContentType="application/vnd.openxmlformats-officedocument.drawingml.diagramData+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diagrams/colors11.xml" ContentType="application/vnd.openxmlformats-officedocument.drawingml.diagramColors+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diagrams/layout9.xml" ContentType="application/vnd.openxmlformats-officedocument.drawingml.diagramLayout+xml"/>
  <Override PartName="/ppt/diagrams/data13.xml" ContentType="application/vnd.openxmlformats-officedocument.drawingml.diagramData+xml"/>
  <Default Extension="xml" ContentType="application/xml"/>
  <Override PartName="/ppt/slides/slide14.xml" ContentType="application/vnd.openxmlformats-officedocument.presentationml.slide+xml"/>
  <Override PartName="/ppt/diagrams/quickStyle17.xml" ContentType="application/vnd.openxmlformats-officedocument.drawingml.diagramStyle+xml"/>
  <Override PartName="/ppt/diagrams/data20.xml" ContentType="application/vnd.openxmlformats-officedocument.drawingml.diagramData+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diagrams/layout5.xml" ContentType="application/vnd.openxmlformats-officedocument.drawingml.diagramLayout+xml"/>
  <Override PartName="/ppt/diagrams/data6.xml" ContentType="application/vnd.openxmlformats-officedocument.drawingml.diagramData+xml"/>
  <Override PartName="/ppt/diagrams/layout17.xml" ContentType="application/vnd.openxmlformats-officedocument.drawingml.diagramLayout+xml"/>
  <Override PartName="/ppt/diagrams/colors8.xml" ContentType="application/vnd.openxmlformats-officedocument.drawingml.diagramColors+xml"/>
  <Override PartName="/ppt/diagrams/quickStyle13.xml" ContentType="application/vnd.openxmlformats-officedocument.drawingml.diagramStyle+xml"/>
  <Override PartName="/ppt/diagrams/layout1.xml" ContentType="application/vnd.openxmlformats-officedocument.drawingml.diagramLayout+xml"/>
  <Override PartName="/ppt/diagrams/data2.xml" ContentType="application/vnd.openxmlformats-officedocument.drawingml.diagramData+xml"/>
  <Override PartName="/ppt/diagrams/layout13.xml" ContentType="application/vnd.openxmlformats-officedocument.drawingml.diagramLayout+xml"/>
  <Override PartName="/ppt/diagrams/quickStyle20.xml" ContentType="application/vnd.openxmlformats-officedocument.drawingml.diagramStyl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colors4.xml" ContentType="application/vnd.openxmlformats-officedocument.drawingml.diagramColors+xml"/>
  <Override PartName="/ppt/diagrams/quickStyle7.xml" ContentType="application/vnd.openxmlformats-officedocument.drawingml.diagramStyle+xml"/>
  <Override PartName="/ppt/diagrams/layout11.xml" ContentType="application/vnd.openxmlformats-officedocument.drawingml.diagramLayout+xml"/>
  <Override PartName="/ppt/diagrams/colors14.xml" ContentType="application/vnd.openxmlformats-officedocument.drawingml.diagramColors+xml"/>
  <Override PartName="/ppt/diagrams/colors16.xml" ContentType="application/vnd.openxmlformats-officedocument.drawingml.diagramColors+xml"/>
  <Override PartName="/ppt/diagrams/data18.xml" ContentType="application/vnd.openxmlformats-officedocument.drawingml.diagramData+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diagrams/colors2.xml" ContentType="application/vnd.openxmlformats-officedocument.drawingml.diagramColors+xml"/>
  <Default Extension="png" ContentType="image/png"/>
  <Override PartName="/ppt/diagrams/quickStyle5.xml" ContentType="application/vnd.openxmlformats-officedocument.drawingml.diagramStyle+xml"/>
  <Default Extension="bin" ContentType="application/vnd.openxmlformats-officedocument.oleObject"/>
  <Override PartName="/ppt/diagrams/colors12.xml" ContentType="application/vnd.openxmlformats-officedocument.drawingml.diagramColors+xml"/>
  <Override PartName="/ppt/diagrams/data16.xml" ContentType="application/vnd.openxmlformats-officedocument.drawingml.diagramData+xml"/>
  <Override PartName="/ppt/diagrams/layout20.xml" ContentType="application/vnd.openxmlformats-officedocument.drawingml.diagramLayout+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diagrams/quickStyle3.xml" ContentType="application/vnd.openxmlformats-officedocument.drawingml.diagramStyle+xml"/>
  <Override PartName="/ppt/diagrams/colors10.xml" ContentType="application/vnd.openxmlformats-officedocument.drawingml.diagramColors+xml"/>
  <Override PartName="/ppt/diagrams/data14.xml" ContentType="application/vnd.openxmlformats-officedocument.drawingml.diagramData+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diagrams/layout8.xml" ContentType="application/vnd.openxmlformats-officedocument.drawingml.diagramLayout+xml"/>
  <Override PartName="/ppt/diagrams/data12.xml" ContentType="application/vnd.openxmlformats-officedocument.drawingml.diagramData+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diagrams/layout6.xml" ContentType="application/vnd.openxmlformats-officedocument.drawingml.diagramLayout+xml"/>
  <Override PartName="/ppt/diagrams/data9.xml" ContentType="application/vnd.openxmlformats-officedocument.drawingml.diagramData+xml"/>
  <Override PartName="/ppt/diagrams/data10.xml" ContentType="application/vnd.openxmlformats-officedocument.drawingml.diagramData+xml"/>
  <Override PartName="/ppt/diagrams/quickStyle16.xml" ContentType="application/vnd.openxmlformats-officedocument.drawingml.diagramStyle+xml"/>
  <Override PartName="/ppt/diagrams/quickStyle18.xml" ContentType="application/vnd.openxmlformats-officedocument.drawingml.diagramStyl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diagrams/layout4.xml" ContentType="application/vnd.openxmlformats-officedocument.drawingml.diagramLayout+xml"/>
  <Override PartName="/ppt/diagrams/data7.xml" ContentType="application/vnd.openxmlformats-officedocument.drawingml.diagramData+xml"/>
  <Override PartName="/ppt/diagrams/colors9.xml" ContentType="application/vnd.openxmlformats-officedocument.drawingml.diagramColors+xml"/>
  <Override PartName="/ppt/diagrams/quickStyle14.xml" ContentType="application/vnd.openxmlformats-officedocument.drawingml.diagramStyle+xml"/>
  <Override PartName="/ppt/diagrams/layout18.xml" ContentType="application/vnd.openxmlformats-officedocument.drawingml.diagramLayout+xml"/>
  <Override PartName="/ppt/slideLayouts/slideLayout10.xml" ContentType="application/vnd.openxmlformats-officedocument.presentationml.slideLayout+xml"/>
  <Override PartName="/ppt/diagrams/layout2.xml" ContentType="application/vnd.openxmlformats-officedocument.drawingml.diagramLayout+xml"/>
  <Override PartName="/ppt/diagrams/data5.xml" ContentType="application/vnd.openxmlformats-officedocument.drawingml.diagramData+xml"/>
  <Default Extension="vml" ContentType="application/vnd.openxmlformats-officedocument.vmlDrawing"/>
  <Override PartName="/ppt/diagrams/colors7.xml" ContentType="application/vnd.openxmlformats-officedocument.drawingml.diagramColors+xml"/>
  <Override PartName="/ppt/diagrams/quickStyle12.xml" ContentType="application/vnd.openxmlformats-officedocument.drawingml.diagramStyle+xml"/>
  <Default Extension="gif" ContentType="image/gif"/>
  <Override PartName="/ppt/diagrams/layout16.xml" ContentType="application/vnd.openxmlformats-officedocument.drawingml.diagramLayout+xml"/>
  <Override PartName="/ppt/diagrams/colors19.xml" ContentType="application/vnd.openxmlformats-officedocument.drawingml.diagramColors+xml"/>
  <Override PartName="/ppt/diagrams/data3.xml" ContentType="application/vnd.openxmlformats-officedocument.drawingml.diagramData+xml"/>
  <Override PartName="/ppt/diagrams/colors5.xml" ContentType="application/vnd.openxmlformats-officedocument.drawingml.diagramColors+xml"/>
  <Override PartName="/ppt/diagrams/quickStyle8.xml" ContentType="application/vnd.openxmlformats-officedocument.drawingml.diagramStyle+xml"/>
  <Override PartName="/ppt/diagrams/quickStyle10.xml" ContentType="application/vnd.openxmlformats-officedocument.drawingml.diagramStyle+xml"/>
  <Override PartName="/ppt/diagrams/layout14.xml" ContentType="application/vnd.openxmlformats-officedocument.drawingml.diagramLayout+xml"/>
  <Override PartName="/ppt/diagrams/colors17.xml" ContentType="application/vnd.openxmlformats-officedocument.drawingml.diagramColors+xml"/>
  <Override PartName="/ppt/slides/slide8.xml" ContentType="application/vnd.openxmlformats-officedocument.presentationml.slide+xml"/>
  <Override PartName="/ppt/diagrams/data1.xml" ContentType="application/vnd.openxmlformats-officedocument.drawingml.diagramData+xml"/>
  <Override PartName="/ppt/diagrams/colors3.xml" ContentType="application/vnd.openxmlformats-officedocument.drawingml.diagramColors+xml"/>
  <Override PartName="/ppt/diagrams/quickStyle6.xml" ContentType="application/vnd.openxmlformats-officedocument.drawingml.diagramStyle+xml"/>
  <Override PartName="/ppt/diagrams/layout12.xml" ContentType="application/vnd.openxmlformats-officedocument.drawingml.diagramLayout+xml"/>
  <Override PartName="/ppt/diagrams/colors15.xml" ContentType="application/vnd.openxmlformats-officedocument.drawingml.diagramColors+xml"/>
  <Override PartName="/ppt/diagrams/data19.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diagrams/layout10.xml" ContentType="application/vnd.openxmlformats-officedocument.drawingml.diagramLayout+xml"/>
  <Override PartName="/ppt/diagrams/colors13.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diagrams/data15.xml" ContentType="application/vnd.openxmlformats-officedocument.drawingml.diagramData+xml"/>
  <Override PartName="/ppt/diagrams/colors20.xml" ContentType="application/vnd.openxmlformats-officedocument.drawingml.diagramColors+xml"/>
  <Override PartName="/ppt/slides/slide2.xml" ContentType="application/vnd.openxmlformats-officedocument.presentationml.slide+xml"/>
  <Override PartName="/ppt/slides/slide16.xml" ContentType="application/vnd.openxmlformats-officedocument.presentationml.slide+xml"/>
  <Default Extension="wmf" ContentType="image/x-wmf"/>
  <Override PartName="/ppt/diagrams/data11.xml" ContentType="application/vnd.openxmlformats-officedocument.drawingml.diagramData+xml"/>
  <Override PartName="/ppt/diagrams/quickStyle19.xml" ContentType="application/vnd.openxmlformats-officedocument.drawingml.diagramStyle+xml"/>
  <Default Extension="rels" ContentType="application/vnd.openxmlformats-package.relationships+xml"/>
  <Override PartName="/ppt/slides/slide23.xml" ContentType="application/vnd.openxmlformats-officedocument.presentationml.slide+xml"/>
  <Override PartName="/ppt/diagrams/layout7.xml" ContentType="application/vnd.openxmlformats-officedocument.drawingml.diagramLayout+xml"/>
  <Override PartName="/ppt/diagrams/data8.xml" ContentType="application/vnd.openxmlformats-officedocument.drawingml.diagramData+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diagrams/quickStyle15.xml" ContentType="application/vnd.openxmlformats-officedocument.drawingml.diagramStyle+xml"/>
  <Override PartName="/ppt/diagrams/layout19.xml" ContentType="application/vnd.openxmlformats-officedocument.drawingml.diagramLayout+xml"/>
  <Override PartName="/ppt/diagrams/layout3.xml" ContentType="application/vnd.openxmlformats-officedocument.drawingml.diagramLayout+xml"/>
  <Override PartName="/ppt/diagrams/data4.xml" ContentType="application/vnd.openxmlformats-officedocument.drawingml.diagramData+xml"/>
  <Override PartName="/ppt/diagrams/layout15.xml" ContentType="application/vnd.openxmlformats-officedocument.drawingml.diagramLayout+xml"/>
  <Override PartName="/ppt/diagrams/colors6.xml" ContentType="application/vnd.openxmlformats-officedocument.drawingml.diagramColors+xml"/>
  <Override PartName="/ppt/diagrams/quickStyle9.xml" ContentType="application/vnd.openxmlformats-officedocument.drawingml.diagramStyle+xml"/>
  <Override PartName="/ppt/diagrams/quickStyle11.xml" ContentType="application/vnd.openxmlformats-officedocument.drawingml.diagramStyle+xml"/>
  <Override PartName="/ppt/diagrams/colors18.xml" ContentType="application/vnd.openxmlformats-officedocument.drawingml.diagramCol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75" r:id="rId6"/>
    <p:sldId id="281" r:id="rId7"/>
    <p:sldId id="282" r:id="rId8"/>
    <p:sldId id="283" r:id="rId9"/>
    <p:sldId id="284" r:id="rId10"/>
    <p:sldId id="285" r:id="rId11"/>
    <p:sldId id="286" r:id="rId12"/>
    <p:sldId id="260" r:id="rId13"/>
    <p:sldId id="274" r:id="rId14"/>
    <p:sldId id="261" r:id="rId15"/>
    <p:sldId id="276" r:id="rId16"/>
    <p:sldId id="277" r:id="rId17"/>
    <p:sldId id="278" r:id="rId18"/>
    <p:sldId id="279" r:id="rId19"/>
    <p:sldId id="262" r:id="rId20"/>
    <p:sldId id="280" r:id="rId21"/>
    <p:sldId id="269" r:id="rId22"/>
    <p:sldId id="272" r:id="rId23"/>
    <p:sldId id="270" r:id="rId24"/>
    <p:sldId id="263" r:id="rId25"/>
    <p:sldId id="264" r:id="rId26"/>
    <p:sldId id="265" r:id="rId27"/>
    <p:sldId id="266" r:id="rId28"/>
    <p:sldId id="273" r:id="rId29"/>
    <p:sldId id="268" r:id="rId30"/>
    <p:sldId id="267"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4" d="100"/>
          <a:sy n="84" d="100"/>
        </p:scale>
        <p:origin x="-1392" y="-6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iagrams/_rels/data10.xml.rels><?xml version="1.0" encoding="UTF-8" standalone="yes"?>
<Relationships xmlns="http://schemas.openxmlformats.org/package/2006/relationships"><Relationship Id="rId1" Type="http://schemas.openxmlformats.org/officeDocument/2006/relationships/image" Target="../media/image17.png"/></Relationships>
</file>

<file path=ppt/diagrams/_rels/data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 Id="rId4" Type="http://schemas.openxmlformats.org/officeDocument/2006/relationships/image" Target="../media/image29.png"/></Relationships>
</file>

<file path=ppt/diagrams/_rels/data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 Id="rId4" Type="http://schemas.openxmlformats.org/officeDocument/2006/relationships/image" Target="../media/image39.png"/></Relationships>
</file>

<file path=ppt/diagrams/_rels/data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E90E064-8EDA-46FE-A523-3015B1533FC9}"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US"/>
        </a:p>
      </dgm:t>
    </dgm:pt>
    <dgm:pt modelId="{0A96294B-E83B-45DB-BAFC-B0DBFA126A36}">
      <dgm:prSet phldrT="[Text]"/>
      <dgm:spPr/>
      <dgm:t>
        <a:bodyPr/>
        <a:lstStyle/>
        <a:p>
          <a:r>
            <a:rPr lang="en" dirty="0" smtClean="0"/>
            <a:t>In this mini-project, we wish to solve the classification problem using a </a:t>
          </a:r>
          <a:r>
            <a:rPr lang="en" b="1" u="sng" dirty="0" smtClean="0"/>
            <a:t>Decision Tree based Classifier</a:t>
          </a:r>
          <a:r>
            <a:rPr lang="en" dirty="0" smtClean="0"/>
            <a:t> and optimize it using a </a:t>
          </a:r>
          <a:r>
            <a:rPr lang="en" b="1" u="sng" dirty="0" smtClean="0"/>
            <a:t>Genetic Algorithm</a:t>
          </a:r>
          <a:r>
            <a:rPr lang="en" dirty="0" smtClean="0"/>
            <a:t> for feature selection.</a:t>
          </a:r>
          <a:endParaRPr lang="en-US" dirty="0"/>
        </a:p>
      </dgm:t>
    </dgm:pt>
    <dgm:pt modelId="{517A99B3-EAB6-452D-8B06-EE973C21DFB2}" type="parTrans" cxnId="{6FD1C5AF-E5DC-4333-A972-D6E42E1542FE}">
      <dgm:prSet/>
      <dgm:spPr/>
      <dgm:t>
        <a:bodyPr/>
        <a:lstStyle/>
        <a:p>
          <a:endParaRPr lang="en-US"/>
        </a:p>
      </dgm:t>
    </dgm:pt>
    <dgm:pt modelId="{B73323B7-B301-4718-A180-6684D7AC1470}" type="sibTrans" cxnId="{6FD1C5AF-E5DC-4333-A972-D6E42E1542FE}">
      <dgm:prSet/>
      <dgm:spPr/>
      <dgm:t>
        <a:bodyPr/>
        <a:lstStyle/>
        <a:p>
          <a:endParaRPr lang="en-US"/>
        </a:p>
      </dgm:t>
    </dgm:pt>
    <dgm:pt modelId="{37DCA45F-7D8A-43C2-8888-01B1B0734B33}">
      <dgm:prSet phldrT="[Text]"/>
      <dgm:spPr/>
      <dgm:t>
        <a:bodyPr/>
        <a:lstStyle/>
        <a:p>
          <a:r>
            <a:rPr lang="en-US" b="1" dirty="0" smtClean="0"/>
            <a:t>Machine Learning techniques </a:t>
          </a:r>
          <a:r>
            <a:rPr lang="en-US" dirty="0" smtClean="0"/>
            <a:t>have been applied to the </a:t>
          </a:r>
          <a:r>
            <a:rPr lang="en-US" b="1" u="sng" dirty="0" smtClean="0"/>
            <a:t>field of classification </a:t>
          </a:r>
          <a:r>
            <a:rPr lang="en-US" dirty="0" smtClean="0"/>
            <a:t>for more than a decade.</a:t>
          </a:r>
          <a:endParaRPr lang="en-US" dirty="0"/>
        </a:p>
      </dgm:t>
    </dgm:pt>
    <dgm:pt modelId="{1EC645BE-C206-4B61-AFC5-E227077B0931}" type="parTrans" cxnId="{AA915DF9-858B-4BB4-82C4-6D7AD8F941DD}">
      <dgm:prSet/>
      <dgm:spPr/>
      <dgm:t>
        <a:bodyPr/>
        <a:lstStyle/>
        <a:p>
          <a:endParaRPr lang="en-US"/>
        </a:p>
      </dgm:t>
    </dgm:pt>
    <dgm:pt modelId="{C854FD64-5E2C-483E-B9F3-28202B1283AA}" type="sibTrans" cxnId="{AA915DF9-858B-4BB4-82C4-6D7AD8F941DD}">
      <dgm:prSet/>
      <dgm:spPr/>
      <dgm:t>
        <a:bodyPr/>
        <a:lstStyle/>
        <a:p>
          <a:endParaRPr lang="en-US"/>
        </a:p>
      </dgm:t>
    </dgm:pt>
    <dgm:pt modelId="{4AD68F0D-0EDD-4ADF-ADE8-1B2796F6C8F3}" type="pres">
      <dgm:prSet presAssocID="{CE90E064-8EDA-46FE-A523-3015B1533FC9}" presName="diagram" presStyleCnt="0">
        <dgm:presLayoutVars>
          <dgm:dir/>
          <dgm:resizeHandles val="exact"/>
        </dgm:presLayoutVars>
      </dgm:prSet>
      <dgm:spPr/>
    </dgm:pt>
    <dgm:pt modelId="{C8C76DC7-686F-4125-B758-0050D71EF22C}" type="pres">
      <dgm:prSet presAssocID="{37DCA45F-7D8A-43C2-8888-01B1B0734B33}" presName="node" presStyleLbl="node1" presStyleIdx="0" presStyleCnt="2" custScaleX="178664" custScaleY="41947">
        <dgm:presLayoutVars>
          <dgm:bulletEnabled val="1"/>
        </dgm:presLayoutVars>
      </dgm:prSet>
      <dgm:spPr/>
      <dgm:t>
        <a:bodyPr/>
        <a:lstStyle/>
        <a:p>
          <a:endParaRPr lang="en-US"/>
        </a:p>
      </dgm:t>
    </dgm:pt>
    <dgm:pt modelId="{9AA4AC93-32A8-4FD7-8A0A-407557A4C9AE}" type="pres">
      <dgm:prSet presAssocID="{C854FD64-5E2C-483E-B9F3-28202B1283AA}" presName="sibTrans" presStyleCnt="0"/>
      <dgm:spPr/>
    </dgm:pt>
    <dgm:pt modelId="{88D00685-7156-4B35-ADAC-2348F25B6DE0}" type="pres">
      <dgm:prSet presAssocID="{0A96294B-E83B-45DB-BAFC-B0DBFA126A36}" presName="node" presStyleLbl="node1" presStyleIdx="1" presStyleCnt="2" custFlipVert="0" custScaleX="150921" custScaleY="45833">
        <dgm:presLayoutVars>
          <dgm:bulletEnabled val="1"/>
        </dgm:presLayoutVars>
      </dgm:prSet>
      <dgm:spPr/>
      <dgm:t>
        <a:bodyPr/>
        <a:lstStyle/>
        <a:p>
          <a:endParaRPr lang="en-US"/>
        </a:p>
      </dgm:t>
    </dgm:pt>
  </dgm:ptLst>
  <dgm:cxnLst>
    <dgm:cxn modelId="{AA915DF9-858B-4BB4-82C4-6D7AD8F941DD}" srcId="{CE90E064-8EDA-46FE-A523-3015B1533FC9}" destId="{37DCA45F-7D8A-43C2-8888-01B1B0734B33}" srcOrd="0" destOrd="0" parTransId="{1EC645BE-C206-4B61-AFC5-E227077B0931}" sibTransId="{C854FD64-5E2C-483E-B9F3-28202B1283AA}"/>
    <dgm:cxn modelId="{6FD1C5AF-E5DC-4333-A972-D6E42E1542FE}" srcId="{CE90E064-8EDA-46FE-A523-3015B1533FC9}" destId="{0A96294B-E83B-45DB-BAFC-B0DBFA126A36}" srcOrd="1" destOrd="0" parTransId="{517A99B3-EAB6-452D-8B06-EE973C21DFB2}" sibTransId="{B73323B7-B301-4718-A180-6684D7AC1470}"/>
    <dgm:cxn modelId="{F748ECDA-A9FA-48A6-973F-7C4402435A24}" type="presOf" srcId="{37DCA45F-7D8A-43C2-8888-01B1B0734B33}" destId="{C8C76DC7-686F-4125-B758-0050D71EF22C}" srcOrd="0" destOrd="0" presId="urn:microsoft.com/office/officeart/2005/8/layout/default"/>
    <dgm:cxn modelId="{E5EF655D-9398-46FC-9CD5-2B5E5985EBDE}" type="presOf" srcId="{CE90E064-8EDA-46FE-A523-3015B1533FC9}" destId="{4AD68F0D-0EDD-4ADF-ADE8-1B2796F6C8F3}" srcOrd="0" destOrd="0" presId="urn:microsoft.com/office/officeart/2005/8/layout/default"/>
    <dgm:cxn modelId="{73238272-A42B-46DA-AE8F-29BEA9CBB314}" type="presOf" srcId="{0A96294B-E83B-45DB-BAFC-B0DBFA126A36}" destId="{88D00685-7156-4B35-ADAC-2348F25B6DE0}" srcOrd="0" destOrd="0" presId="urn:microsoft.com/office/officeart/2005/8/layout/default"/>
    <dgm:cxn modelId="{E2D54095-24C9-42FA-B0EC-86589142F4C6}" type="presParOf" srcId="{4AD68F0D-0EDD-4ADF-ADE8-1B2796F6C8F3}" destId="{C8C76DC7-686F-4125-B758-0050D71EF22C}" srcOrd="0" destOrd="0" presId="urn:microsoft.com/office/officeart/2005/8/layout/default"/>
    <dgm:cxn modelId="{8173AC88-36CB-48F5-9065-BC697E2F447C}" type="presParOf" srcId="{4AD68F0D-0EDD-4ADF-ADE8-1B2796F6C8F3}" destId="{9AA4AC93-32A8-4FD7-8A0A-407557A4C9AE}" srcOrd="1" destOrd="0" presId="urn:microsoft.com/office/officeart/2005/8/layout/default"/>
    <dgm:cxn modelId="{2B36E164-0BBE-4D0F-B184-FA110FDBFE54}" type="presParOf" srcId="{4AD68F0D-0EDD-4ADF-ADE8-1B2796F6C8F3}" destId="{88D00685-7156-4B35-ADAC-2348F25B6DE0}" srcOrd="2" destOrd="0" presId="urn:microsoft.com/office/officeart/2005/8/layout/default"/>
  </dgm:cxnLst>
  <dgm:bg/>
  <dgm:whole/>
</dgm:dataModel>
</file>

<file path=ppt/diagrams/data10.xml><?xml version="1.0" encoding="utf-8"?>
<dgm:dataModel xmlns:dgm="http://schemas.openxmlformats.org/drawingml/2006/diagram" xmlns:a="http://schemas.openxmlformats.org/drawingml/2006/main">
  <dgm:ptLst>
    <dgm:pt modelId="{6F7C1222-420E-4353-B50E-56EBD187E38D}" type="doc">
      <dgm:prSet loTypeId="urn:microsoft.com/office/officeart/2005/8/layout/process2" loCatId="process" qsTypeId="urn:microsoft.com/office/officeart/2005/8/quickstyle/simple1" qsCatId="simple" csTypeId="urn:microsoft.com/office/officeart/2005/8/colors/colorful5" csCatId="colorful" phldr="1"/>
      <dgm:spPr/>
      <dgm:t>
        <a:bodyPr/>
        <a:lstStyle/>
        <a:p>
          <a:endParaRPr lang="en-US"/>
        </a:p>
      </dgm:t>
    </dgm:pt>
    <dgm:pt modelId="{81182D4B-3C70-470A-8FDC-1CEFFE0B9E61}">
      <dgm:prSet phldrT="[Text]" custT="1"/>
      <dgm:spPr/>
      <dgm:t>
        <a:bodyPr/>
        <a:lstStyle/>
        <a:p>
          <a:r>
            <a:rPr lang="en-US" sz="1400" dirty="0" smtClean="0"/>
            <a:t>Initial Selection of the Population – A collection of bit strings (genomes) are selected indicating the features  to be selected while building the DT.</a:t>
          </a:r>
          <a:endParaRPr lang="en-US" sz="1400" dirty="0"/>
        </a:p>
      </dgm:t>
    </dgm:pt>
    <dgm:pt modelId="{9494DFB7-222E-43E0-A78B-419EA32E6B10}" type="parTrans" cxnId="{5A2AD229-3C29-4AD4-B63E-461D4602ABB5}">
      <dgm:prSet/>
      <dgm:spPr/>
      <dgm:t>
        <a:bodyPr/>
        <a:lstStyle/>
        <a:p>
          <a:endParaRPr lang="en-US" sz="1800"/>
        </a:p>
      </dgm:t>
    </dgm:pt>
    <dgm:pt modelId="{9A8F8569-33B9-49ED-989A-3C8B33A617D0}" type="sibTrans" cxnId="{5A2AD229-3C29-4AD4-B63E-461D4602ABB5}">
      <dgm:prSet custT="1"/>
      <dgm:spPr/>
      <dgm:t>
        <a:bodyPr/>
        <a:lstStyle/>
        <a:p>
          <a:endParaRPr lang="en-US" sz="1100"/>
        </a:p>
      </dgm:t>
    </dgm:pt>
    <dgm:pt modelId="{1BB20118-8D01-4E22-8497-E7299DF38058}">
      <dgm:prSet phldrT="[Text]" custT="1"/>
      <dgm:spPr/>
      <dgm:t>
        <a:bodyPr/>
        <a:lstStyle/>
        <a:p>
          <a:r>
            <a:rPr lang="en-US" sz="1400" dirty="0" smtClean="0"/>
            <a:t>This indicates that the features corresponding the bit value 1 are used while building the decision tree.</a:t>
          </a:r>
          <a:endParaRPr lang="en-US" sz="1400" dirty="0"/>
        </a:p>
      </dgm:t>
    </dgm:pt>
    <dgm:pt modelId="{6AA56BB3-35BD-4DEC-96DD-E4DE2B7F12BA}" type="parTrans" cxnId="{02EE0ADD-E134-4AA2-B0AD-DCC95D1CE1CC}">
      <dgm:prSet/>
      <dgm:spPr/>
      <dgm:t>
        <a:bodyPr/>
        <a:lstStyle/>
        <a:p>
          <a:endParaRPr lang="en-US" sz="1800"/>
        </a:p>
      </dgm:t>
    </dgm:pt>
    <dgm:pt modelId="{ECB6B3A1-ECA2-462E-A760-A868A69EC42F}" type="sibTrans" cxnId="{02EE0ADD-E134-4AA2-B0AD-DCC95D1CE1CC}">
      <dgm:prSet custT="1"/>
      <dgm:spPr/>
      <dgm:t>
        <a:bodyPr/>
        <a:lstStyle/>
        <a:p>
          <a:endParaRPr lang="en-US" sz="1100"/>
        </a:p>
      </dgm:t>
    </dgm:pt>
    <dgm:pt modelId="{90E51C30-88D8-4EAC-84F7-5002A6F25832}">
      <dgm:prSet custT="1"/>
      <dgm:spPr/>
      <dgm:t>
        <a:bodyPr/>
        <a:lstStyle/>
        <a:p>
          <a:r>
            <a:rPr lang="en-US" sz="1400" dirty="0" smtClean="0"/>
            <a:t>The fitness value of the chromosome is indicated by the accuracy of the corresponding DT built.</a:t>
          </a:r>
          <a:endParaRPr lang="en-US" sz="1400" dirty="0" smtClean="0"/>
        </a:p>
      </dgm:t>
    </dgm:pt>
    <dgm:pt modelId="{F609952A-9126-4637-9FFE-077251B06495}" type="parTrans" cxnId="{BA7049D7-5DEF-45DF-87E6-A68CD6262776}">
      <dgm:prSet/>
      <dgm:spPr/>
      <dgm:t>
        <a:bodyPr/>
        <a:lstStyle/>
        <a:p>
          <a:endParaRPr lang="en-US" sz="1800"/>
        </a:p>
      </dgm:t>
    </dgm:pt>
    <dgm:pt modelId="{1C119326-DFB3-4B23-8809-2BC7923660B3}" type="sibTrans" cxnId="{BA7049D7-5DEF-45DF-87E6-A68CD6262776}">
      <dgm:prSet/>
      <dgm:spPr/>
      <dgm:t>
        <a:bodyPr/>
        <a:lstStyle/>
        <a:p>
          <a:endParaRPr lang="en-US" sz="1800"/>
        </a:p>
      </dgm:t>
    </dgm:pt>
    <dgm:pt modelId="{C104DCF7-E31A-4284-ADB3-B9AF4C85CE42}">
      <dgm:prSet phldrT="[Text]" custT="1"/>
      <dgm:spPr>
        <a:blipFill rotWithShape="0">
          <a:blip xmlns:r="http://schemas.openxmlformats.org/officeDocument/2006/relationships" r:embed="rId1"/>
          <a:stretch>
            <a:fillRect/>
          </a:stretch>
        </a:blipFill>
      </dgm:spPr>
      <dgm:t>
        <a:bodyPr/>
        <a:lstStyle/>
        <a:p>
          <a:endParaRPr lang="en-US" sz="1400" dirty="0"/>
        </a:p>
      </dgm:t>
    </dgm:pt>
    <dgm:pt modelId="{60AC04B9-778E-447E-8F87-4792D3A7BAB7}" type="parTrans" cxnId="{919B9742-B9BC-4FED-ACAE-10846DDC151A}">
      <dgm:prSet/>
      <dgm:spPr/>
      <dgm:t>
        <a:bodyPr/>
        <a:lstStyle/>
        <a:p>
          <a:endParaRPr lang="en-US"/>
        </a:p>
      </dgm:t>
    </dgm:pt>
    <dgm:pt modelId="{65389B05-08EE-4B42-81F4-BC213623CEF1}" type="sibTrans" cxnId="{919B9742-B9BC-4FED-ACAE-10846DDC151A}">
      <dgm:prSet/>
      <dgm:spPr/>
      <dgm:t>
        <a:bodyPr/>
        <a:lstStyle/>
        <a:p>
          <a:endParaRPr lang="en-US"/>
        </a:p>
      </dgm:t>
    </dgm:pt>
    <dgm:pt modelId="{87B45BE5-0F90-42D2-A8D2-2804A1D98517}" type="pres">
      <dgm:prSet presAssocID="{6F7C1222-420E-4353-B50E-56EBD187E38D}" presName="linearFlow" presStyleCnt="0">
        <dgm:presLayoutVars>
          <dgm:resizeHandles val="exact"/>
        </dgm:presLayoutVars>
      </dgm:prSet>
      <dgm:spPr/>
    </dgm:pt>
    <dgm:pt modelId="{3252FD3B-BC6F-468A-AE9A-9FDE84CAC0E9}" type="pres">
      <dgm:prSet presAssocID="{81182D4B-3C70-470A-8FDC-1CEFFE0B9E61}" presName="node" presStyleLbl="node1" presStyleIdx="0" presStyleCnt="4" custScaleX="179752">
        <dgm:presLayoutVars>
          <dgm:bulletEnabled val="1"/>
        </dgm:presLayoutVars>
      </dgm:prSet>
      <dgm:spPr/>
      <dgm:t>
        <a:bodyPr/>
        <a:lstStyle/>
        <a:p>
          <a:endParaRPr lang="en-US"/>
        </a:p>
      </dgm:t>
    </dgm:pt>
    <dgm:pt modelId="{6956CF96-CB54-4372-93A0-9FC55BD56A1B}" type="pres">
      <dgm:prSet presAssocID="{9A8F8569-33B9-49ED-989A-3C8B33A617D0}" presName="sibTrans" presStyleLbl="sibTrans2D1" presStyleIdx="0" presStyleCnt="3"/>
      <dgm:spPr/>
    </dgm:pt>
    <dgm:pt modelId="{D46A1D13-686B-48E6-9BA0-8171BC7C44A8}" type="pres">
      <dgm:prSet presAssocID="{9A8F8569-33B9-49ED-989A-3C8B33A617D0}" presName="connectorText" presStyleLbl="sibTrans2D1" presStyleIdx="0" presStyleCnt="3"/>
      <dgm:spPr/>
    </dgm:pt>
    <dgm:pt modelId="{37ABFE59-7B51-480E-8D49-E5AF90B3E3C9}" type="pres">
      <dgm:prSet presAssocID="{C104DCF7-E31A-4284-ADB3-B9AF4C85CE42}" presName="node" presStyleLbl="node1" presStyleIdx="1" presStyleCnt="4" custScaleX="169903">
        <dgm:presLayoutVars>
          <dgm:bulletEnabled val="1"/>
        </dgm:presLayoutVars>
      </dgm:prSet>
      <dgm:spPr/>
    </dgm:pt>
    <dgm:pt modelId="{C5526CE9-0CED-4403-A48B-8C05E4B7409F}" type="pres">
      <dgm:prSet presAssocID="{65389B05-08EE-4B42-81F4-BC213623CEF1}" presName="sibTrans" presStyleLbl="sibTrans2D1" presStyleIdx="1" presStyleCnt="3"/>
      <dgm:spPr/>
    </dgm:pt>
    <dgm:pt modelId="{C374509F-51A3-4B7E-85CC-4347B38407A6}" type="pres">
      <dgm:prSet presAssocID="{65389B05-08EE-4B42-81F4-BC213623CEF1}" presName="connectorText" presStyleLbl="sibTrans2D1" presStyleIdx="1" presStyleCnt="3"/>
      <dgm:spPr/>
    </dgm:pt>
    <dgm:pt modelId="{8446BFF3-E37F-4DAB-BB88-DFF4212AF945}" type="pres">
      <dgm:prSet presAssocID="{1BB20118-8D01-4E22-8497-E7299DF38058}" presName="node" presStyleLbl="node1" presStyleIdx="2" presStyleCnt="4" custScaleX="179752">
        <dgm:presLayoutVars>
          <dgm:bulletEnabled val="1"/>
        </dgm:presLayoutVars>
      </dgm:prSet>
      <dgm:spPr/>
      <dgm:t>
        <a:bodyPr/>
        <a:lstStyle/>
        <a:p>
          <a:endParaRPr lang="en-US"/>
        </a:p>
      </dgm:t>
    </dgm:pt>
    <dgm:pt modelId="{F011AD7C-2942-42B0-9E91-87EE1480B29A}" type="pres">
      <dgm:prSet presAssocID="{ECB6B3A1-ECA2-462E-A760-A868A69EC42F}" presName="sibTrans" presStyleLbl="sibTrans2D1" presStyleIdx="2" presStyleCnt="3"/>
      <dgm:spPr/>
    </dgm:pt>
    <dgm:pt modelId="{5E4CEA19-0BD8-43FB-BB38-51571F6D05C2}" type="pres">
      <dgm:prSet presAssocID="{ECB6B3A1-ECA2-462E-A760-A868A69EC42F}" presName="connectorText" presStyleLbl="sibTrans2D1" presStyleIdx="2" presStyleCnt="3"/>
      <dgm:spPr/>
    </dgm:pt>
    <dgm:pt modelId="{20D23486-AC9E-41A5-ACAB-702ABB5B71C0}" type="pres">
      <dgm:prSet presAssocID="{90E51C30-88D8-4EAC-84F7-5002A6F25832}" presName="node" presStyleLbl="node1" presStyleIdx="3" presStyleCnt="4" custScaleX="179752">
        <dgm:presLayoutVars>
          <dgm:bulletEnabled val="1"/>
        </dgm:presLayoutVars>
      </dgm:prSet>
      <dgm:spPr/>
    </dgm:pt>
  </dgm:ptLst>
  <dgm:cxnLst>
    <dgm:cxn modelId="{DD836C4C-6A35-4101-A25C-A9B2E24E85EB}" type="presOf" srcId="{81182D4B-3C70-470A-8FDC-1CEFFE0B9E61}" destId="{3252FD3B-BC6F-468A-AE9A-9FDE84CAC0E9}" srcOrd="0" destOrd="0" presId="urn:microsoft.com/office/officeart/2005/8/layout/process2"/>
    <dgm:cxn modelId="{3A30BB24-B26D-4985-8E19-8E97EBAD9A6F}" type="presOf" srcId="{9A8F8569-33B9-49ED-989A-3C8B33A617D0}" destId="{6956CF96-CB54-4372-93A0-9FC55BD56A1B}" srcOrd="0" destOrd="0" presId="urn:microsoft.com/office/officeart/2005/8/layout/process2"/>
    <dgm:cxn modelId="{02EE0ADD-E134-4AA2-B0AD-DCC95D1CE1CC}" srcId="{6F7C1222-420E-4353-B50E-56EBD187E38D}" destId="{1BB20118-8D01-4E22-8497-E7299DF38058}" srcOrd="2" destOrd="0" parTransId="{6AA56BB3-35BD-4DEC-96DD-E4DE2B7F12BA}" sibTransId="{ECB6B3A1-ECA2-462E-A760-A868A69EC42F}"/>
    <dgm:cxn modelId="{5CC6D1F2-BD0B-4182-98F0-88A4FA5D9472}" type="presOf" srcId="{65389B05-08EE-4B42-81F4-BC213623CEF1}" destId="{C374509F-51A3-4B7E-85CC-4347B38407A6}" srcOrd="1" destOrd="0" presId="urn:microsoft.com/office/officeart/2005/8/layout/process2"/>
    <dgm:cxn modelId="{5A2AD229-3C29-4AD4-B63E-461D4602ABB5}" srcId="{6F7C1222-420E-4353-B50E-56EBD187E38D}" destId="{81182D4B-3C70-470A-8FDC-1CEFFE0B9E61}" srcOrd="0" destOrd="0" parTransId="{9494DFB7-222E-43E0-A78B-419EA32E6B10}" sibTransId="{9A8F8569-33B9-49ED-989A-3C8B33A617D0}"/>
    <dgm:cxn modelId="{B3A0B93A-B47D-4A1B-AC5D-A4D4B52AF29D}" type="presOf" srcId="{C104DCF7-E31A-4284-ADB3-B9AF4C85CE42}" destId="{37ABFE59-7B51-480E-8D49-E5AF90B3E3C9}" srcOrd="0" destOrd="0" presId="urn:microsoft.com/office/officeart/2005/8/layout/process2"/>
    <dgm:cxn modelId="{CB5A37F5-9949-43AC-B475-9A1937F3623C}" type="presOf" srcId="{6F7C1222-420E-4353-B50E-56EBD187E38D}" destId="{87B45BE5-0F90-42D2-A8D2-2804A1D98517}" srcOrd="0" destOrd="0" presId="urn:microsoft.com/office/officeart/2005/8/layout/process2"/>
    <dgm:cxn modelId="{E421B2BF-0A07-42D1-908D-B0D6F6932D5A}" type="presOf" srcId="{90E51C30-88D8-4EAC-84F7-5002A6F25832}" destId="{20D23486-AC9E-41A5-ACAB-702ABB5B71C0}" srcOrd="0" destOrd="0" presId="urn:microsoft.com/office/officeart/2005/8/layout/process2"/>
    <dgm:cxn modelId="{0A5BD004-4302-4233-8893-31FBCD2E25FB}" type="presOf" srcId="{ECB6B3A1-ECA2-462E-A760-A868A69EC42F}" destId="{5E4CEA19-0BD8-43FB-BB38-51571F6D05C2}" srcOrd="1" destOrd="0" presId="urn:microsoft.com/office/officeart/2005/8/layout/process2"/>
    <dgm:cxn modelId="{BA7049D7-5DEF-45DF-87E6-A68CD6262776}" srcId="{6F7C1222-420E-4353-B50E-56EBD187E38D}" destId="{90E51C30-88D8-4EAC-84F7-5002A6F25832}" srcOrd="3" destOrd="0" parTransId="{F609952A-9126-4637-9FFE-077251B06495}" sibTransId="{1C119326-DFB3-4B23-8809-2BC7923660B3}"/>
    <dgm:cxn modelId="{69492514-BAE0-4C14-9B59-0B5AB182C898}" type="presOf" srcId="{ECB6B3A1-ECA2-462E-A760-A868A69EC42F}" destId="{F011AD7C-2942-42B0-9E91-87EE1480B29A}" srcOrd="0" destOrd="0" presId="urn:microsoft.com/office/officeart/2005/8/layout/process2"/>
    <dgm:cxn modelId="{F79D1D1F-8AA6-43EF-92AF-22835F93B3F6}" type="presOf" srcId="{9A8F8569-33B9-49ED-989A-3C8B33A617D0}" destId="{D46A1D13-686B-48E6-9BA0-8171BC7C44A8}" srcOrd="1" destOrd="0" presId="urn:microsoft.com/office/officeart/2005/8/layout/process2"/>
    <dgm:cxn modelId="{2D25564F-D37E-45E7-9F44-0FBB361E5607}" type="presOf" srcId="{1BB20118-8D01-4E22-8497-E7299DF38058}" destId="{8446BFF3-E37F-4DAB-BB88-DFF4212AF945}" srcOrd="0" destOrd="0" presId="urn:microsoft.com/office/officeart/2005/8/layout/process2"/>
    <dgm:cxn modelId="{919B9742-B9BC-4FED-ACAE-10846DDC151A}" srcId="{6F7C1222-420E-4353-B50E-56EBD187E38D}" destId="{C104DCF7-E31A-4284-ADB3-B9AF4C85CE42}" srcOrd="1" destOrd="0" parTransId="{60AC04B9-778E-447E-8F87-4792D3A7BAB7}" sibTransId="{65389B05-08EE-4B42-81F4-BC213623CEF1}"/>
    <dgm:cxn modelId="{4EDD220E-F19E-4A89-9C6D-D2B3F4947D16}" type="presOf" srcId="{65389B05-08EE-4B42-81F4-BC213623CEF1}" destId="{C5526CE9-0CED-4403-A48B-8C05E4B7409F}" srcOrd="0" destOrd="0" presId="urn:microsoft.com/office/officeart/2005/8/layout/process2"/>
    <dgm:cxn modelId="{C47CBE48-A29C-4604-8EBC-A08DB1B71CFD}" type="presParOf" srcId="{87B45BE5-0F90-42D2-A8D2-2804A1D98517}" destId="{3252FD3B-BC6F-468A-AE9A-9FDE84CAC0E9}" srcOrd="0" destOrd="0" presId="urn:microsoft.com/office/officeart/2005/8/layout/process2"/>
    <dgm:cxn modelId="{E5376961-ABB8-4CB6-A170-3C102DB95CF0}" type="presParOf" srcId="{87B45BE5-0F90-42D2-A8D2-2804A1D98517}" destId="{6956CF96-CB54-4372-93A0-9FC55BD56A1B}" srcOrd="1" destOrd="0" presId="urn:microsoft.com/office/officeart/2005/8/layout/process2"/>
    <dgm:cxn modelId="{7793B76A-45B3-47C9-8E56-DB5F3EC3B84E}" type="presParOf" srcId="{6956CF96-CB54-4372-93A0-9FC55BD56A1B}" destId="{D46A1D13-686B-48E6-9BA0-8171BC7C44A8}" srcOrd="0" destOrd="0" presId="urn:microsoft.com/office/officeart/2005/8/layout/process2"/>
    <dgm:cxn modelId="{4F1491EE-F124-456D-9E4A-395B1DEA6221}" type="presParOf" srcId="{87B45BE5-0F90-42D2-A8D2-2804A1D98517}" destId="{37ABFE59-7B51-480E-8D49-E5AF90B3E3C9}" srcOrd="2" destOrd="0" presId="urn:microsoft.com/office/officeart/2005/8/layout/process2"/>
    <dgm:cxn modelId="{B3B23E45-5768-4576-A2DD-C253D228F82A}" type="presParOf" srcId="{87B45BE5-0F90-42D2-A8D2-2804A1D98517}" destId="{C5526CE9-0CED-4403-A48B-8C05E4B7409F}" srcOrd="3" destOrd="0" presId="urn:microsoft.com/office/officeart/2005/8/layout/process2"/>
    <dgm:cxn modelId="{D2998789-7C97-491C-97E3-07F33A54945B}" type="presParOf" srcId="{C5526CE9-0CED-4403-A48B-8C05E4B7409F}" destId="{C374509F-51A3-4B7E-85CC-4347B38407A6}" srcOrd="0" destOrd="0" presId="urn:microsoft.com/office/officeart/2005/8/layout/process2"/>
    <dgm:cxn modelId="{E485E180-C0BF-419D-9C01-D697F598B52F}" type="presParOf" srcId="{87B45BE5-0F90-42D2-A8D2-2804A1D98517}" destId="{8446BFF3-E37F-4DAB-BB88-DFF4212AF945}" srcOrd="4" destOrd="0" presId="urn:microsoft.com/office/officeart/2005/8/layout/process2"/>
    <dgm:cxn modelId="{943E526D-DB2C-4FF6-93B8-34427883F877}" type="presParOf" srcId="{87B45BE5-0F90-42D2-A8D2-2804A1D98517}" destId="{F011AD7C-2942-42B0-9E91-87EE1480B29A}" srcOrd="5" destOrd="0" presId="urn:microsoft.com/office/officeart/2005/8/layout/process2"/>
    <dgm:cxn modelId="{4DEFC4C6-21D7-47FE-A775-4AAAAA1EEFFD}" type="presParOf" srcId="{F011AD7C-2942-42B0-9E91-87EE1480B29A}" destId="{5E4CEA19-0BD8-43FB-BB38-51571F6D05C2}" srcOrd="0" destOrd="0" presId="urn:microsoft.com/office/officeart/2005/8/layout/process2"/>
    <dgm:cxn modelId="{04101E5C-E29E-41BF-92CE-4EACBF9CEB70}" type="presParOf" srcId="{87B45BE5-0F90-42D2-A8D2-2804A1D98517}" destId="{20D23486-AC9E-41A5-ACAB-702ABB5B71C0}" srcOrd="6" destOrd="0" presId="urn:microsoft.com/office/officeart/2005/8/layout/process2"/>
  </dgm:cxnLst>
  <dgm:bg/>
  <dgm:whole/>
</dgm:dataModel>
</file>

<file path=ppt/diagrams/data11.xml><?xml version="1.0" encoding="utf-8"?>
<dgm:dataModel xmlns:dgm="http://schemas.openxmlformats.org/drawingml/2006/diagram" xmlns:a="http://schemas.openxmlformats.org/drawingml/2006/main">
  <dgm:ptLst>
    <dgm:pt modelId="{FF333DBC-FE1A-48B9-AECC-3549B4174D9E}" type="doc">
      <dgm:prSet loTypeId="urn:microsoft.com/office/officeart/2005/8/layout/process2" loCatId="process" qsTypeId="urn:microsoft.com/office/officeart/2005/8/quickstyle/simple1" qsCatId="simple" csTypeId="urn:microsoft.com/office/officeart/2005/8/colors/colorful5" csCatId="colorful" phldr="1"/>
      <dgm:spPr/>
    </dgm:pt>
    <dgm:pt modelId="{E2E7E6EC-F0D9-43E6-B3A6-9C5EAFC28484}">
      <dgm:prSet phldrT="[Text]"/>
      <dgm:spPr/>
      <dgm:t>
        <a:bodyPr/>
        <a:lstStyle/>
        <a:p>
          <a:r>
            <a:rPr lang="en-US" dirty="0" smtClean="0"/>
            <a:t>The decision Tree is constructed recursively using the given training samples and the list of features to be used.</a:t>
          </a:r>
          <a:endParaRPr lang="en-US" dirty="0"/>
        </a:p>
      </dgm:t>
    </dgm:pt>
    <dgm:pt modelId="{5BBF9F9E-501C-4F0D-B4EA-51C1F58ABC80}" type="parTrans" cxnId="{9DEAC449-B179-42D1-B3AB-5C0DFB0F19A4}">
      <dgm:prSet/>
      <dgm:spPr/>
      <dgm:t>
        <a:bodyPr/>
        <a:lstStyle/>
        <a:p>
          <a:endParaRPr lang="en-US"/>
        </a:p>
      </dgm:t>
    </dgm:pt>
    <dgm:pt modelId="{8FDE3B1D-3A3F-4EBA-8709-C47A950345BB}" type="sibTrans" cxnId="{9DEAC449-B179-42D1-B3AB-5C0DFB0F19A4}">
      <dgm:prSet/>
      <dgm:spPr/>
      <dgm:t>
        <a:bodyPr/>
        <a:lstStyle/>
        <a:p>
          <a:endParaRPr lang="en-US"/>
        </a:p>
      </dgm:t>
    </dgm:pt>
    <dgm:pt modelId="{8D60D741-C62B-4A14-9698-3B7877258462}">
      <dgm:prSet phldrT="[Text]"/>
      <dgm:spPr/>
      <dgm:t>
        <a:bodyPr/>
        <a:lstStyle/>
        <a:p>
          <a:r>
            <a:rPr lang="en-US" dirty="0" smtClean="0"/>
            <a:t>Since most of the feature values</a:t>
          </a:r>
          <a:br>
            <a:rPr lang="en-US" dirty="0" smtClean="0"/>
          </a:br>
          <a:r>
            <a:rPr lang="en-US" dirty="0" smtClean="0"/>
            <a:t>are continuous, the values are </a:t>
          </a:r>
          <a:br>
            <a:rPr lang="en-US" dirty="0" smtClean="0"/>
          </a:br>
          <a:r>
            <a:rPr lang="en-US" dirty="0" err="1" smtClean="0"/>
            <a:t>discretized</a:t>
          </a:r>
          <a:r>
            <a:rPr lang="en-US" dirty="0" smtClean="0"/>
            <a:t> first using one of the </a:t>
          </a:r>
          <a:br>
            <a:rPr lang="en-US" dirty="0" smtClean="0"/>
          </a:br>
          <a:r>
            <a:rPr lang="en-US" dirty="0" smtClean="0"/>
            <a:t>following two algorithms:</a:t>
          </a:r>
          <a:endParaRPr lang="en-US" dirty="0"/>
        </a:p>
      </dgm:t>
    </dgm:pt>
    <dgm:pt modelId="{9952810B-BED9-45A9-A468-46EBD4982129}" type="parTrans" cxnId="{1625B1E8-1E76-40CF-9DA7-FF92521F7542}">
      <dgm:prSet/>
      <dgm:spPr/>
      <dgm:t>
        <a:bodyPr/>
        <a:lstStyle/>
        <a:p>
          <a:endParaRPr lang="en-US"/>
        </a:p>
      </dgm:t>
    </dgm:pt>
    <dgm:pt modelId="{6D150B40-1152-4726-9319-FF29369B189D}" type="sibTrans" cxnId="{1625B1E8-1E76-40CF-9DA7-FF92521F7542}">
      <dgm:prSet/>
      <dgm:spPr/>
      <dgm:t>
        <a:bodyPr/>
        <a:lstStyle/>
        <a:p>
          <a:endParaRPr lang="en-US"/>
        </a:p>
      </dgm:t>
    </dgm:pt>
    <dgm:pt modelId="{481A334B-3B23-4B6F-8B8D-DA46C46B9125}">
      <dgm:prSet/>
      <dgm:spPr/>
      <dgm:t>
        <a:bodyPr/>
        <a:lstStyle/>
        <a:p>
          <a:r>
            <a:rPr lang="en-US" dirty="0" smtClean="0"/>
            <a:t>A decision tree built</a:t>
          </a:r>
          <a:br>
            <a:rPr lang="en-US" dirty="0" smtClean="0"/>
          </a:br>
          <a:r>
            <a:rPr lang="en-US" dirty="0" smtClean="0"/>
            <a:t>for the Horse Dataset </a:t>
          </a:r>
          <a:br>
            <a:rPr lang="en-US" dirty="0" smtClean="0"/>
          </a:br>
          <a:r>
            <a:rPr lang="en-US" dirty="0" smtClean="0"/>
            <a:t>after </a:t>
          </a:r>
          <a:r>
            <a:rPr lang="en-US" dirty="0" err="1" smtClean="0"/>
            <a:t>discretization</a:t>
          </a:r>
          <a:endParaRPr lang="en-US" dirty="0"/>
        </a:p>
      </dgm:t>
    </dgm:pt>
    <dgm:pt modelId="{93C053C0-4537-442A-8D30-F29120A11C5A}" type="parTrans" cxnId="{FF171994-3726-4493-808F-972061B6BAA7}">
      <dgm:prSet/>
      <dgm:spPr/>
      <dgm:t>
        <a:bodyPr/>
        <a:lstStyle/>
        <a:p>
          <a:endParaRPr lang="en-US"/>
        </a:p>
      </dgm:t>
    </dgm:pt>
    <dgm:pt modelId="{8562231D-F80D-4A03-88A7-D9EB7726C0D7}" type="sibTrans" cxnId="{FF171994-3726-4493-808F-972061B6BAA7}">
      <dgm:prSet/>
      <dgm:spPr/>
      <dgm:t>
        <a:bodyPr/>
        <a:lstStyle/>
        <a:p>
          <a:endParaRPr lang="en-US"/>
        </a:p>
      </dgm:t>
    </dgm:pt>
    <dgm:pt modelId="{4D17AE02-ED15-44A4-9A0C-E31DDDA5AB51}">
      <dgm:prSet/>
      <dgm:spPr/>
      <dgm:t>
        <a:bodyPr/>
        <a:lstStyle/>
        <a:p>
          <a:r>
            <a:rPr lang="en-US" dirty="0" smtClean="0"/>
            <a:t>Equal Binning</a:t>
          </a:r>
          <a:endParaRPr lang="en-US" dirty="0" smtClean="0"/>
        </a:p>
      </dgm:t>
    </dgm:pt>
    <dgm:pt modelId="{A67B47D4-5614-4BE4-B2EF-CC00162CDAC7}" type="parTrans" cxnId="{7A303720-A3A6-4407-BF9C-E3F0D63DE65C}">
      <dgm:prSet/>
      <dgm:spPr/>
      <dgm:t>
        <a:bodyPr/>
        <a:lstStyle/>
        <a:p>
          <a:endParaRPr lang="en-US"/>
        </a:p>
      </dgm:t>
    </dgm:pt>
    <dgm:pt modelId="{A0FF2B06-90D1-4F62-A661-DE3F3201454A}" type="sibTrans" cxnId="{7A303720-A3A6-4407-BF9C-E3F0D63DE65C}">
      <dgm:prSet/>
      <dgm:spPr/>
      <dgm:t>
        <a:bodyPr/>
        <a:lstStyle/>
        <a:p>
          <a:endParaRPr lang="en-US"/>
        </a:p>
      </dgm:t>
    </dgm:pt>
    <dgm:pt modelId="{1F0E96D8-9F08-4B79-8494-2395362E5638}">
      <dgm:prSet/>
      <dgm:spPr/>
      <dgm:t>
        <a:bodyPr/>
        <a:lstStyle/>
        <a:p>
          <a:r>
            <a:rPr lang="en-US" dirty="0" err="1" smtClean="0"/>
            <a:t>Discretization</a:t>
          </a:r>
          <a:r>
            <a:rPr lang="en-US" dirty="0" smtClean="0"/>
            <a:t> based on the Median.</a:t>
          </a:r>
          <a:endParaRPr lang="en-US" dirty="0" smtClean="0"/>
        </a:p>
      </dgm:t>
    </dgm:pt>
    <dgm:pt modelId="{35296CD5-17F4-4393-AECD-14E3E8A28036}" type="parTrans" cxnId="{C65544F9-D945-4E2E-AB57-6E546EA5406A}">
      <dgm:prSet/>
      <dgm:spPr/>
      <dgm:t>
        <a:bodyPr/>
        <a:lstStyle/>
        <a:p>
          <a:endParaRPr lang="en-US"/>
        </a:p>
      </dgm:t>
    </dgm:pt>
    <dgm:pt modelId="{B5DA251F-E7B0-4E41-BC6E-DE7B215165E0}" type="sibTrans" cxnId="{C65544F9-D945-4E2E-AB57-6E546EA5406A}">
      <dgm:prSet/>
      <dgm:spPr/>
      <dgm:t>
        <a:bodyPr/>
        <a:lstStyle/>
        <a:p>
          <a:endParaRPr lang="en-US"/>
        </a:p>
      </dgm:t>
    </dgm:pt>
    <dgm:pt modelId="{6261C984-1B78-4950-8B7D-D7D98F647054}" type="pres">
      <dgm:prSet presAssocID="{FF333DBC-FE1A-48B9-AECC-3549B4174D9E}" presName="linearFlow" presStyleCnt="0">
        <dgm:presLayoutVars>
          <dgm:resizeHandles val="exact"/>
        </dgm:presLayoutVars>
      </dgm:prSet>
      <dgm:spPr/>
    </dgm:pt>
    <dgm:pt modelId="{60109BF5-61BE-4E70-A9F9-81A750C763BE}" type="pres">
      <dgm:prSet presAssocID="{E2E7E6EC-F0D9-43E6-B3A6-9C5EAFC28484}" presName="node" presStyleLbl="node1" presStyleIdx="0" presStyleCnt="3" custScaleX="207114">
        <dgm:presLayoutVars>
          <dgm:bulletEnabled val="1"/>
        </dgm:presLayoutVars>
      </dgm:prSet>
      <dgm:spPr/>
      <dgm:t>
        <a:bodyPr/>
        <a:lstStyle/>
        <a:p>
          <a:endParaRPr lang="en-US"/>
        </a:p>
      </dgm:t>
    </dgm:pt>
    <dgm:pt modelId="{952EB1F2-B094-43A3-941A-3D0E721A2445}" type="pres">
      <dgm:prSet presAssocID="{8FDE3B1D-3A3F-4EBA-8709-C47A950345BB}" presName="sibTrans" presStyleLbl="sibTrans2D1" presStyleIdx="0" presStyleCnt="2"/>
      <dgm:spPr/>
    </dgm:pt>
    <dgm:pt modelId="{7501B478-2E7E-44C8-AAA1-3949B322672B}" type="pres">
      <dgm:prSet presAssocID="{8FDE3B1D-3A3F-4EBA-8709-C47A950345BB}" presName="connectorText" presStyleLbl="sibTrans2D1" presStyleIdx="0" presStyleCnt="2"/>
      <dgm:spPr/>
    </dgm:pt>
    <dgm:pt modelId="{020D353A-92E6-49E0-A5F6-0C03EA3BC69A}" type="pres">
      <dgm:prSet presAssocID="{8D60D741-C62B-4A14-9698-3B7877258462}" presName="node" presStyleLbl="node1" presStyleIdx="1" presStyleCnt="3" custScaleX="209877">
        <dgm:presLayoutVars>
          <dgm:bulletEnabled val="1"/>
        </dgm:presLayoutVars>
      </dgm:prSet>
      <dgm:spPr/>
      <dgm:t>
        <a:bodyPr/>
        <a:lstStyle/>
        <a:p>
          <a:endParaRPr lang="en-US"/>
        </a:p>
      </dgm:t>
    </dgm:pt>
    <dgm:pt modelId="{063B2E4E-533A-4ECD-A356-5F283D7F6FD9}" type="pres">
      <dgm:prSet presAssocID="{6D150B40-1152-4726-9319-FF29369B189D}" presName="sibTrans" presStyleLbl="sibTrans2D1" presStyleIdx="1" presStyleCnt="2"/>
      <dgm:spPr/>
    </dgm:pt>
    <dgm:pt modelId="{66F67B57-F7C8-43FE-8739-E6E2724D7AC5}" type="pres">
      <dgm:prSet presAssocID="{6D150B40-1152-4726-9319-FF29369B189D}" presName="connectorText" presStyleLbl="sibTrans2D1" presStyleIdx="1" presStyleCnt="2"/>
      <dgm:spPr/>
    </dgm:pt>
    <dgm:pt modelId="{44731B71-43D4-44F6-B723-E12C59BA784A}" type="pres">
      <dgm:prSet presAssocID="{481A334B-3B23-4B6F-8B8D-DA46C46B9125}" presName="node" presStyleLbl="node1" presStyleIdx="2" presStyleCnt="3" custScaleX="209877">
        <dgm:presLayoutVars>
          <dgm:bulletEnabled val="1"/>
        </dgm:presLayoutVars>
      </dgm:prSet>
      <dgm:spPr/>
      <dgm:t>
        <a:bodyPr/>
        <a:lstStyle/>
        <a:p>
          <a:endParaRPr lang="en-US"/>
        </a:p>
      </dgm:t>
    </dgm:pt>
  </dgm:ptLst>
  <dgm:cxnLst>
    <dgm:cxn modelId="{FF171994-3726-4493-808F-972061B6BAA7}" srcId="{FF333DBC-FE1A-48B9-AECC-3549B4174D9E}" destId="{481A334B-3B23-4B6F-8B8D-DA46C46B9125}" srcOrd="2" destOrd="0" parTransId="{93C053C0-4537-442A-8D30-F29120A11C5A}" sibTransId="{8562231D-F80D-4A03-88A7-D9EB7726C0D7}"/>
    <dgm:cxn modelId="{1491C998-CC76-457C-A1DF-70E08FFB606F}" type="presOf" srcId="{481A334B-3B23-4B6F-8B8D-DA46C46B9125}" destId="{44731B71-43D4-44F6-B723-E12C59BA784A}" srcOrd="0" destOrd="0" presId="urn:microsoft.com/office/officeart/2005/8/layout/process2"/>
    <dgm:cxn modelId="{9EBB17C1-C443-488C-A819-09C34CFF60CE}" type="presOf" srcId="{8FDE3B1D-3A3F-4EBA-8709-C47A950345BB}" destId="{952EB1F2-B094-43A3-941A-3D0E721A2445}" srcOrd="0" destOrd="0" presId="urn:microsoft.com/office/officeart/2005/8/layout/process2"/>
    <dgm:cxn modelId="{2A936C77-3093-4DA2-9511-0F2689E1F1A5}" type="presOf" srcId="{1F0E96D8-9F08-4B79-8494-2395362E5638}" destId="{020D353A-92E6-49E0-A5F6-0C03EA3BC69A}" srcOrd="0" destOrd="2" presId="urn:microsoft.com/office/officeart/2005/8/layout/process2"/>
    <dgm:cxn modelId="{B1C9528A-7143-44AE-BD74-BB142A20C5E5}" type="presOf" srcId="{8D60D741-C62B-4A14-9698-3B7877258462}" destId="{020D353A-92E6-49E0-A5F6-0C03EA3BC69A}" srcOrd="0" destOrd="0" presId="urn:microsoft.com/office/officeart/2005/8/layout/process2"/>
    <dgm:cxn modelId="{397B288A-3D15-4DAA-A7AE-7466F7366327}" type="presOf" srcId="{8FDE3B1D-3A3F-4EBA-8709-C47A950345BB}" destId="{7501B478-2E7E-44C8-AAA1-3949B322672B}" srcOrd="1" destOrd="0" presId="urn:microsoft.com/office/officeart/2005/8/layout/process2"/>
    <dgm:cxn modelId="{C65544F9-D945-4E2E-AB57-6E546EA5406A}" srcId="{8D60D741-C62B-4A14-9698-3B7877258462}" destId="{1F0E96D8-9F08-4B79-8494-2395362E5638}" srcOrd="1" destOrd="0" parTransId="{35296CD5-17F4-4393-AECD-14E3E8A28036}" sibTransId="{B5DA251F-E7B0-4E41-BC6E-DE7B215165E0}"/>
    <dgm:cxn modelId="{1625B1E8-1E76-40CF-9DA7-FF92521F7542}" srcId="{FF333DBC-FE1A-48B9-AECC-3549B4174D9E}" destId="{8D60D741-C62B-4A14-9698-3B7877258462}" srcOrd="1" destOrd="0" parTransId="{9952810B-BED9-45A9-A468-46EBD4982129}" sibTransId="{6D150B40-1152-4726-9319-FF29369B189D}"/>
    <dgm:cxn modelId="{7A303720-A3A6-4407-BF9C-E3F0D63DE65C}" srcId="{8D60D741-C62B-4A14-9698-3B7877258462}" destId="{4D17AE02-ED15-44A4-9A0C-E31DDDA5AB51}" srcOrd="0" destOrd="0" parTransId="{A67B47D4-5614-4BE4-B2EF-CC00162CDAC7}" sibTransId="{A0FF2B06-90D1-4F62-A661-DE3F3201454A}"/>
    <dgm:cxn modelId="{9DEAC449-B179-42D1-B3AB-5C0DFB0F19A4}" srcId="{FF333DBC-FE1A-48B9-AECC-3549B4174D9E}" destId="{E2E7E6EC-F0D9-43E6-B3A6-9C5EAFC28484}" srcOrd="0" destOrd="0" parTransId="{5BBF9F9E-501C-4F0D-B4EA-51C1F58ABC80}" sibTransId="{8FDE3B1D-3A3F-4EBA-8709-C47A950345BB}"/>
    <dgm:cxn modelId="{9CA2870E-C0B8-4CE9-A945-E35CBDCA6453}" type="presOf" srcId="{6D150B40-1152-4726-9319-FF29369B189D}" destId="{66F67B57-F7C8-43FE-8739-E6E2724D7AC5}" srcOrd="1" destOrd="0" presId="urn:microsoft.com/office/officeart/2005/8/layout/process2"/>
    <dgm:cxn modelId="{D9EF85BB-8BF7-4596-B96C-C3378AFCBA7F}" type="presOf" srcId="{4D17AE02-ED15-44A4-9A0C-E31DDDA5AB51}" destId="{020D353A-92E6-49E0-A5F6-0C03EA3BC69A}" srcOrd="0" destOrd="1" presId="urn:microsoft.com/office/officeart/2005/8/layout/process2"/>
    <dgm:cxn modelId="{AFA515E8-F137-4BC3-95A3-D856D2360C85}" type="presOf" srcId="{6D150B40-1152-4726-9319-FF29369B189D}" destId="{063B2E4E-533A-4ECD-A356-5F283D7F6FD9}" srcOrd="0" destOrd="0" presId="urn:microsoft.com/office/officeart/2005/8/layout/process2"/>
    <dgm:cxn modelId="{5D40965D-8A73-4EBC-968C-AB45BD19BEEC}" type="presOf" srcId="{FF333DBC-FE1A-48B9-AECC-3549B4174D9E}" destId="{6261C984-1B78-4950-8B7D-D7D98F647054}" srcOrd="0" destOrd="0" presId="urn:microsoft.com/office/officeart/2005/8/layout/process2"/>
    <dgm:cxn modelId="{DD9AFC7A-CCE4-4112-8B18-59253F0AFD85}" type="presOf" srcId="{E2E7E6EC-F0D9-43E6-B3A6-9C5EAFC28484}" destId="{60109BF5-61BE-4E70-A9F9-81A750C763BE}" srcOrd="0" destOrd="0" presId="urn:microsoft.com/office/officeart/2005/8/layout/process2"/>
    <dgm:cxn modelId="{ECBFB261-49C7-47A4-B2D2-7440C9F92709}" type="presParOf" srcId="{6261C984-1B78-4950-8B7D-D7D98F647054}" destId="{60109BF5-61BE-4E70-A9F9-81A750C763BE}" srcOrd="0" destOrd="0" presId="urn:microsoft.com/office/officeart/2005/8/layout/process2"/>
    <dgm:cxn modelId="{FE0F0E6C-C877-4C89-9DCD-1DBBD73EA044}" type="presParOf" srcId="{6261C984-1B78-4950-8B7D-D7D98F647054}" destId="{952EB1F2-B094-43A3-941A-3D0E721A2445}" srcOrd="1" destOrd="0" presId="urn:microsoft.com/office/officeart/2005/8/layout/process2"/>
    <dgm:cxn modelId="{03C9EBB3-E648-49C8-B31E-AC35B05711F9}" type="presParOf" srcId="{952EB1F2-B094-43A3-941A-3D0E721A2445}" destId="{7501B478-2E7E-44C8-AAA1-3949B322672B}" srcOrd="0" destOrd="0" presId="urn:microsoft.com/office/officeart/2005/8/layout/process2"/>
    <dgm:cxn modelId="{9CC9A3FD-7104-46D1-9636-9A5E2FD5CB0B}" type="presParOf" srcId="{6261C984-1B78-4950-8B7D-D7D98F647054}" destId="{020D353A-92E6-49E0-A5F6-0C03EA3BC69A}" srcOrd="2" destOrd="0" presId="urn:microsoft.com/office/officeart/2005/8/layout/process2"/>
    <dgm:cxn modelId="{90347274-3808-4E67-995F-406463EF531A}" type="presParOf" srcId="{6261C984-1B78-4950-8B7D-D7D98F647054}" destId="{063B2E4E-533A-4ECD-A356-5F283D7F6FD9}" srcOrd="3" destOrd="0" presId="urn:microsoft.com/office/officeart/2005/8/layout/process2"/>
    <dgm:cxn modelId="{95B636A1-9283-432C-B6F6-A52DFE5E75B0}" type="presParOf" srcId="{063B2E4E-533A-4ECD-A356-5F283D7F6FD9}" destId="{66F67B57-F7C8-43FE-8739-E6E2724D7AC5}" srcOrd="0" destOrd="0" presId="urn:microsoft.com/office/officeart/2005/8/layout/process2"/>
    <dgm:cxn modelId="{E301D867-4092-4B00-B82F-B1354A9D2037}" type="presParOf" srcId="{6261C984-1B78-4950-8B7D-D7D98F647054}" destId="{44731B71-43D4-44F6-B723-E12C59BA784A}" srcOrd="4" destOrd="0" presId="urn:microsoft.com/office/officeart/2005/8/layout/process2"/>
  </dgm:cxnLst>
  <dgm:bg/>
  <dgm:whole/>
</dgm:dataModel>
</file>

<file path=ppt/diagrams/data12.xml><?xml version="1.0" encoding="utf-8"?>
<dgm:dataModel xmlns:dgm="http://schemas.openxmlformats.org/drawingml/2006/diagram" xmlns:a="http://schemas.openxmlformats.org/drawingml/2006/main">
  <dgm:ptLst>
    <dgm:pt modelId="{B04851F5-8990-4CCA-968F-3BA651075D18}" type="doc">
      <dgm:prSet loTypeId="urn:microsoft.com/office/officeart/2005/8/layout/process2" loCatId="process" qsTypeId="urn:microsoft.com/office/officeart/2005/8/quickstyle/simple1" qsCatId="simple" csTypeId="urn:microsoft.com/office/officeart/2005/8/colors/colorful5" csCatId="colorful" phldr="1"/>
      <dgm:spPr/>
      <dgm:t>
        <a:bodyPr/>
        <a:lstStyle/>
        <a:p>
          <a:endParaRPr lang="en-US"/>
        </a:p>
      </dgm:t>
    </dgm:pt>
    <dgm:pt modelId="{4C75CE39-47A5-47DD-A274-463BBAC1040C}">
      <dgm:prSet phldrT="[Text]" custT="1"/>
      <dgm:spPr/>
      <dgm:t>
        <a:bodyPr/>
        <a:lstStyle/>
        <a:p>
          <a:r>
            <a:rPr lang="en-US" sz="1400" dirty="0" smtClean="0"/>
            <a:t>The Classification is found out for each of the sample in the validation/test set by traversing the decision tree.</a:t>
          </a:r>
          <a:endParaRPr lang="en-US" sz="1400" dirty="0"/>
        </a:p>
      </dgm:t>
    </dgm:pt>
    <dgm:pt modelId="{B78D5208-2C17-4A68-B379-67E96A9E2DC1}" type="parTrans" cxnId="{823DB37C-A9F9-49B7-B1D6-624B1FD3DB6B}">
      <dgm:prSet/>
      <dgm:spPr/>
      <dgm:t>
        <a:bodyPr/>
        <a:lstStyle/>
        <a:p>
          <a:endParaRPr lang="en-US" sz="2000"/>
        </a:p>
      </dgm:t>
    </dgm:pt>
    <dgm:pt modelId="{C49CCDB8-A871-46FD-9A1C-27E00D983DB4}" type="sibTrans" cxnId="{823DB37C-A9F9-49B7-B1D6-624B1FD3DB6B}">
      <dgm:prSet custT="1"/>
      <dgm:spPr/>
      <dgm:t>
        <a:bodyPr/>
        <a:lstStyle/>
        <a:p>
          <a:endParaRPr lang="en-US" sz="1200"/>
        </a:p>
      </dgm:t>
    </dgm:pt>
    <dgm:pt modelId="{AB71B004-A061-41BB-A888-88CE2307CE33}">
      <dgm:prSet phldrT="[Text]" custT="1"/>
      <dgm:spPr/>
      <dgm:t>
        <a:bodyPr/>
        <a:lstStyle/>
        <a:p>
          <a:r>
            <a:rPr lang="en-US" sz="1400" dirty="0" smtClean="0"/>
            <a:t>The class obtained by the Decision Tree and the actual classification of the validation set are compared. </a:t>
          </a:r>
          <a:endParaRPr lang="en-US" sz="1400" dirty="0"/>
        </a:p>
      </dgm:t>
    </dgm:pt>
    <dgm:pt modelId="{E457F125-1696-459C-BF65-F0A1D26DC3DD}" type="parTrans" cxnId="{EFADB83F-1665-4F82-BDDF-383E75EEFE04}">
      <dgm:prSet/>
      <dgm:spPr/>
      <dgm:t>
        <a:bodyPr/>
        <a:lstStyle/>
        <a:p>
          <a:endParaRPr lang="en-US" sz="2000"/>
        </a:p>
      </dgm:t>
    </dgm:pt>
    <dgm:pt modelId="{7C46F503-0628-4B88-8D83-A25C515BA170}" type="sibTrans" cxnId="{EFADB83F-1665-4F82-BDDF-383E75EEFE04}">
      <dgm:prSet custT="1"/>
      <dgm:spPr/>
      <dgm:t>
        <a:bodyPr/>
        <a:lstStyle/>
        <a:p>
          <a:endParaRPr lang="en-US" sz="1200"/>
        </a:p>
      </dgm:t>
    </dgm:pt>
    <dgm:pt modelId="{DBFBA5EB-9808-4F99-8E40-C01EFC293568}">
      <dgm:prSet phldrT="[Text]" custT="1"/>
      <dgm:spPr/>
      <dgm:t>
        <a:bodyPr/>
        <a:lstStyle/>
        <a:p>
          <a:r>
            <a:rPr lang="en-US" sz="1400" dirty="0" smtClean="0"/>
            <a:t>The accuracy of the decision tree is computed as follows:</a:t>
          </a:r>
          <a:endParaRPr lang="en-US" sz="1400" dirty="0"/>
        </a:p>
      </dgm:t>
    </dgm:pt>
    <dgm:pt modelId="{58F228C4-5298-4448-A10E-E96FE9836F23}" type="parTrans" cxnId="{27EE2FF2-5046-4B9D-9F18-04C1662601B0}">
      <dgm:prSet/>
      <dgm:spPr/>
      <dgm:t>
        <a:bodyPr/>
        <a:lstStyle/>
        <a:p>
          <a:endParaRPr lang="en-US" sz="2000"/>
        </a:p>
      </dgm:t>
    </dgm:pt>
    <dgm:pt modelId="{D6FA1348-3A9B-4C8C-ACD2-4E671723B3AC}" type="sibTrans" cxnId="{27EE2FF2-5046-4B9D-9F18-04C1662601B0}">
      <dgm:prSet custT="1"/>
      <dgm:spPr/>
      <dgm:t>
        <a:bodyPr/>
        <a:lstStyle/>
        <a:p>
          <a:endParaRPr lang="en-US" sz="1200"/>
        </a:p>
      </dgm:t>
    </dgm:pt>
    <dgm:pt modelId="{3F9BDAA7-674C-4A8F-B0B1-A169FA5867A6}">
      <dgm:prSet custT="1"/>
      <dgm:spPr/>
      <dgm:t>
        <a:bodyPr/>
        <a:lstStyle/>
        <a:p>
          <a:r>
            <a:rPr lang="en-US" sz="1100" b="1" dirty="0" smtClean="0"/>
            <a:t>Efficiency = (1 - miss _ classification) / (</a:t>
          </a:r>
          <a:r>
            <a:rPr lang="en-US" sz="1100" b="1" dirty="0" err="1" smtClean="0"/>
            <a:t>total_no_of_samples</a:t>
          </a:r>
          <a:r>
            <a:rPr lang="en-US" sz="1100" b="1" dirty="0" smtClean="0"/>
            <a:t>)</a:t>
          </a:r>
          <a:endParaRPr lang="en-US" sz="1100" b="1" dirty="0"/>
        </a:p>
      </dgm:t>
    </dgm:pt>
    <dgm:pt modelId="{215D9AB6-F8DA-45E8-83B3-E5570774134C}" type="parTrans" cxnId="{37425AF7-A9CD-416B-BBA1-4154A9183F90}">
      <dgm:prSet/>
      <dgm:spPr/>
      <dgm:t>
        <a:bodyPr/>
        <a:lstStyle/>
        <a:p>
          <a:endParaRPr lang="en-US" sz="2000"/>
        </a:p>
      </dgm:t>
    </dgm:pt>
    <dgm:pt modelId="{B280278F-73FD-492F-9872-D597ED07C3CE}" type="sibTrans" cxnId="{37425AF7-A9CD-416B-BBA1-4154A9183F90}">
      <dgm:prSet/>
      <dgm:spPr/>
      <dgm:t>
        <a:bodyPr/>
        <a:lstStyle/>
        <a:p>
          <a:endParaRPr lang="en-US" sz="2000"/>
        </a:p>
      </dgm:t>
    </dgm:pt>
    <dgm:pt modelId="{20FA3CF6-A4F2-4975-A761-32EAA53A8024}">
      <dgm:prSet custT="1"/>
      <dgm:spPr/>
      <dgm:t>
        <a:bodyPr/>
        <a:lstStyle/>
        <a:p>
          <a:r>
            <a:rPr lang="en-US" sz="1400" dirty="0" smtClean="0"/>
            <a:t>The fitness values of each chromosome is computed using the weighted average of the training and test set classification accuracies.</a:t>
          </a:r>
          <a:endParaRPr lang="en-US" sz="1400" dirty="0" smtClean="0"/>
        </a:p>
      </dgm:t>
    </dgm:pt>
    <dgm:pt modelId="{F7B17A54-C68D-47B1-9BD1-CDE0E3EA5702}" type="parTrans" cxnId="{C2978B5C-E23C-4AB0-B656-4D3461FA0159}">
      <dgm:prSet/>
      <dgm:spPr/>
      <dgm:t>
        <a:bodyPr/>
        <a:lstStyle/>
        <a:p>
          <a:endParaRPr lang="en-US" sz="2000"/>
        </a:p>
      </dgm:t>
    </dgm:pt>
    <dgm:pt modelId="{EC1189AE-2895-41E1-B949-B5B74937E078}" type="sibTrans" cxnId="{C2978B5C-E23C-4AB0-B656-4D3461FA0159}">
      <dgm:prSet/>
      <dgm:spPr/>
      <dgm:t>
        <a:bodyPr/>
        <a:lstStyle/>
        <a:p>
          <a:endParaRPr lang="en-US" sz="2000"/>
        </a:p>
      </dgm:t>
    </dgm:pt>
    <dgm:pt modelId="{8E592A53-16DD-4E7D-A48D-C05E210CB9A1}" type="pres">
      <dgm:prSet presAssocID="{B04851F5-8990-4CCA-968F-3BA651075D18}" presName="linearFlow" presStyleCnt="0">
        <dgm:presLayoutVars>
          <dgm:resizeHandles val="exact"/>
        </dgm:presLayoutVars>
      </dgm:prSet>
      <dgm:spPr/>
    </dgm:pt>
    <dgm:pt modelId="{CB752AAD-530C-42EE-98C2-179DAD6D1E9C}" type="pres">
      <dgm:prSet presAssocID="{4C75CE39-47A5-47DD-A274-463BBAC1040C}" presName="node" presStyleLbl="node1" presStyleIdx="0" presStyleCnt="4" custScaleX="243077">
        <dgm:presLayoutVars>
          <dgm:bulletEnabled val="1"/>
        </dgm:presLayoutVars>
      </dgm:prSet>
      <dgm:spPr/>
    </dgm:pt>
    <dgm:pt modelId="{B3906F33-DD6B-41BD-89B3-18EB65C51C38}" type="pres">
      <dgm:prSet presAssocID="{C49CCDB8-A871-46FD-9A1C-27E00D983DB4}" presName="sibTrans" presStyleLbl="sibTrans2D1" presStyleIdx="0" presStyleCnt="3"/>
      <dgm:spPr/>
    </dgm:pt>
    <dgm:pt modelId="{4159B122-C9C0-4067-98AF-AAF3B5014F52}" type="pres">
      <dgm:prSet presAssocID="{C49CCDB8-A871-46FD-9A1C-27E00D983DB4}" presName="connectorText" presStyleLbl="sibTrans2D1" presStyleIdx="0" presStyleCnt="3"/>
      <dgm:spPr/>
    </dgm:pt>
    <dgm:pt modelId="{36D37FB2-F606-4809-A8F4-643386681495}" type="pres">
      <dgm:prSet presAssocID="{AB71B004-A061-41BB-A888-88CE2307CE33}" presName="node" presStyleLbl="node1" presStyleIdx="1" presStyleCnt="4" custScaleX="243077">
        <dgm:presLayoutVars>
          <dgm:bulletEnabled val="1"/>
        </dgm:presLayoutVars>
      </dgm:prSet>
      <dgm:spPr/>
    </dgm:pt>
    <dgm:pt modelId="{925ECB93-7073-4510-AE64-2499E972BB29}" type="pres">
      <dgm:prSet presAssocID="{7C46F503-0628-4B88-8D83-A25C515BA170}" presName="sibTrans" presStyleLbl="sibTrans2D1" presStyleIdx="1" presStyleCnt="3"/>
      <dgm:spPr/>
    </dgm:pt>
    <dgm:pt modelId="{FE532A33-544B-4104-8274-8C3541EA6A9C}" type="pres">
      <dgm:prSet presAssocID="{7C46F503-0628-4B88-8D83-A25C515BA170}" presName="connectorText" presStyleLbl="sibTrans2D1" presStyleIdx="1" presStyleCnt="3"/>
      <dgm:spPr/>
    </dgm:pt>
    <dgm:pt modelId="{31557FEE-0A20-4B90-A1B2-0B55BBE4DE06}" type="pres">
      <dgm:prSet presAssocID="{DBFBA5EB-9808-4F99-8E40-C01EFC293568}" presName="node" presStyleLbl="node1" presStyleIdx="2" presStyleCnt="4" custScaleX="243077">
        <dgm:presLayoutVars>
          <dgm:bulletEnabled val="1"/>
        </dgm:presLayoutVars>
      </dgm:prSet>
      <dgm:spPr/>
      <dgm:t>
        <a:bodyPr/>
        <a:lstStyle/>
        <a:p>
          <a:endParaRPr lang="en-US"/>
        </a:p>
      </dgm:t>
    </dgm:pt>
    <dgm:pt modelId="{B32A4CD5-0739-49E1-9428-7ECB1F355C9F}" type="pres">
      <dgm:prSet presAssocID="{D6FA1348-3A9B-4C8C-ACD2-4E671723B3AC}" presName="sibTrans" presStyleLbl="sibTrans2D1" presStyleIdx="2" presStyleCnt="3"/>
      <dgm:spPr/>
    </dgm:pt>
    <dgm:pt modelId="{B3BD8EA8-678C-404B-AC53-A7385499607F}" type="pres">
      <dgm:prSet presAssocID="{D6FA1348-3A9B-4C8C-ACD2-4E671723B3AC}" presName="connectorText" presStyleLbl="sibTrans2D1" presStyleIdx="2" presStyleCnt="3"/>
      <dgm:spPr/>
    </dgm:pt>
    <dgm:pt modelId="{B5A41289-7DE6-491E-A0A2-DC4FE87E8C7B}" type="pres">
      <dgm:prSet presAssocID="{20FA3CF6-A4F2-4975-A761-32EAA53A8024}" presName="node" presStyleLbl="node1" presStyleIdx="3" presStyleCnt="4" custScaleX="243077">
        <dgm:presLayoutVars>
          <dgm:bulletEnabled val="1"/>
        </dgm:presLayoutVars>
      </dgm:prSet>
      <dgm:spPr/>
      <dgm:t>
        <a:bodyPr/>
        <a:lstStyle/>
        <a:p>
          <a:endParaRPr lang="en-US"/>
        </a:p>
      </dgm:t>
    </dgm:pt>
  </dgm:ptLst>
  <dgm:cxnLst>
    <dgm:cxn modelId="{D9686F6F-02BA-4609-B61C-1CEAA1DC9E07}" type="presOf" srcId="{C49CCDB8-A871-46FD-9A1C-27E00D983DB4}" destId="{B3906F33-DD6B-41BD-89B3-18EB65C51C38}" srcOrd="0" destOrd="0" presId="urn:microsoft.com/office/officeart/2005/8/layout/process2"/>
    <dgm:cxn modelId="{A936B7D8-8032-4533-82D9-6AAB70203D10}" type="presOf" srcId="{20FA3CF6-A4F2-4975-A761-32EAA53A8024}" destId="{B5A41289-7DE6-491E-A0A2-DC4FE87E8C7B}" srcOrd="0" destOrd="0" presId="urn:microsoft.com/office/officeart/2005/8/layout/process2"/>
    <dgm:cxn modelId="{C2978B5C-E23C-4AB0-B656-4D3461FA0159}" srcId="{B04851F5-8990-4CCA-968F-3BA651075D18}" destId="{20FA3CF6-A4F2-4975-A761-32EAA53A8024}" srcOrd="3" destOrd="0" parTransId="{F7B17A54-C68D-47B1-9BD1-CDE0E3EA5702}" sibTransId="{EC1189AE-2895-41E1-B949-B5B74937E078}"/>
    <dgm:cxn modelId="{D3E69641-9EB6-4CC5-A7D6-E3A24F0ABE4C}" type="presOf" srcId="{D6FA1348-3A9B-4C8C-ACD2-4E671723B3AC}" destId="{B32A4CD5-0739-49E1-9428-7ECB1F355C9F}" srcOrd="0" destOrd="0" presId="urn:microsoft.com/office/officeart/2005/8/layout/process2"/>
    <dgm:cxn modelId="{1C98B782-761D-4D6A-9C95-D85F27345BD5}" type="presOf" srcId="{B04851F5-8990-4CCA-968F-3BA651075D18}" destId="{8E592A53-16DD-4E7D-A48D-C05E210CB9A1}" srcOrd="0" destOrd="0" presId="urn:microsoft.com/office/officeart/2005/8/layout/process2"/>
    <dgm:cxn modelId="{F36B4F76-22B5-4429-9C76-7A4B74EAE95A}" type="presOf" srcId="{DBFBA5EB-9808-4F99-8E40-C01EFC293568}" destId="{31557FEE-0A20-4B90-A1B2-0B55BBE4DE06}" srcOrd="0" destOrd="0" presId="urn:microsoft.com/office/officeart/2005/8/layout/process2"/>
    <dgm:cxn modelId="{B6E7390D-5705-494A-BE9C-C9C287917E8C}" type="presOf" srcId="{3F9BDAA7-674C-4A8F-B0B1-A169FA5867A6}" destId="{31557FEE-0A20-4B90-A1B2-0B55BBE4DE06}" srcOrd="0" destOrd="1" presId="urn:microsoft.com/office/officeart/2005/8/layout/process2"/>
    <dgm:cxn modelId="{27EE2FF2-5046-4B9D-9F18-04C1662601B0}" srcId="{B04851F5-8990-4CCA-968F-3BA651075D18}" destId="{DBFBA5EB-9808-4F99-8E40-C01EFC293568}" srcOrd="2" destOrd="0" parTransId="{58F228C4-5298-4448-A10E-E96FE9836F23}" sibTransId="{D6FA1348-3A9B-4C8C-ACD2-4E671723B3AC}"/>
    <dgm:cxn modelId="{15BAD2E0-D9DA-4E0E-897B-5209AC0F7EA7}" type="presOf" srcId="{4C75CE39-47A5-47DD-A274-463BBAC1040C}" destId="{CB752AAD-530C-42EE-98C2-179DAD6D1E9C}" srcOrd="0" destOrd="0" presId="urn:microsoft.com/office/officeart/2005/8/layout/process2"/>
    <dgm:cxn modelId="{EFADB83F-1665-4F82-BDDF-383E75EEFE04}" srcId="{B04851F5-8990-4CCA-968F-3BA651075D18}" destId="{AB71B004-A061-41BB-A888-88CE2307CE33}" srcOrd="1" destOrd="0" parTransId="{E457F125-1696-459C-BF65-F0A1D26DC3DD}" sibTransId="{7C46F503-0628-4B88-8D83-A25C515BA170}"/>
    <dgm:cxn modelId="{944AE040-73CC-414D-9E3C-B0ABAF66F659}" type="presOf" srcId="{7C46F503-0628-4B88-8D83-A25C515BA170}" destId="{925ECB93-7073-4510-AE64-2499E972BB29}" srcOrd="0" destOrd="0" presId="urn:microsoft.com/office/officeart/2005/8/layout/process2"/>
    <dgm:cxn modelId="{6524E870-3765-4CBC-8989-43171D5B3CD9}" type="presOf" srcId="{AB71B004-A061-41BB-A888-88CE2307CE33}" destId="{36D37FB2-F606-4809-A8F4-643386681495}" srcOrd="0" destOrd="0" presId="urn:microsoft.com/office/officeart/2005/8/layout/process2"/>
    <dgm:cxn modelId="{4C04E12C-C056-4B5F-8385-35AFF4918300}" type="presOf" srcId="{C49CCDB8-A871-46FD-9A1C-27E00D983DB4}" destId="{4159B122-C9C0-4067-98AF-AAF3B5014F52}" srcOrd="1" destOrd="0" presId="urn:microsoft.com/office/officeart/2005/8/layout/process2"/>
    <dgm:cxn modelId="{F7756B70-A59F-4363-8D83-BFFF63AF14E4}" type="presOf" srcId="{7C46F503-0628-4B88-8D83-A25C515BA170}" destId="{FE532A33-544B-4104-8274-8C3541EA6A9C}" srcOrd="1" destOrd="0" presId="urn:microsoft.com/office/officeart/2005/8/layout/process2"/>
    <dgm:cxn modelId="{823DB37C-A9F9-49B7-B1D6-624B1FD3DB6B}" srcId="{B04851F5-8990-4CCA-968F-3BA651075D18}" destId="{4C75CE39-47A5-47DD-A274-463BBAC1040C}" srcOrd="0" destOrd="0" parTransId="{B78D5208-2C17-4A68-B379-67E96A9E2DC1}" sibTransId="{C49CCDB8-A871-46FD-9A1C-27E00D983DB4}"/>
    <dgm:cxn modelId="{45CA6117-1454-4C92-9FC5-0041F33159B5}" type="presOf" srcId="{D6FA1348-3A9B-4C8C-ACD2-4E671723B3AC}" destId="{B3BD8EA8-678C-404B-AC53-A7385499607F}" srcOrd="1" destOrd="0" presId="urn:microsoft.com/office/officeart/2005/8/layout/process2"/>
    <dgm:cxn modelId="{37425AF7-A9CD-416B-BBA1-4154A9183F90}" srcId="{DBFBA5EB-9808-4F99-8E40-C01EFC293568}" destId="{3F9BDAA7-674C-4A8F-B0B1-A169FA5867A6}" srcOrd="0" destOrd="0" parTransId="{215D9AB6-F8DA-45E8-83B3-E5570774134C}" sibTransId="{B280278F-73FD-492F-9872-D597ED07C3CE}"/>
    <dgm:cxn modelId="{07BC6BEA-7183-4A92-9F96-05F0A508E629}" type="presParOf" srcId="{8E592A53-16DD-4E7D-A48D-C05E210CB9A1}" destId="{CB752AAD-530C-42EE-98C2-179DAD6D1E9C}" srcOrd="0" destOrd="0" presId="urn:microsoft.com/office/officeart/2005/8/layout/process2"/>
    <dgm:cxn modelId="{FBB8E94C-568C-4BF5-AC89-BD561C53A2C1}" type="presParOf" srcId="{8E592A53-16DD-4E7D-A48D-C05E210CB9A1}" destId="{B3906F33-DD6B-41BD-89B3-18EB65C51C38}" srcOrd="1" destOrd="0" presId="urn:microsoft.com/office/officeart/2005/8/layout/process2"/>
    <dgm:cxn modelId="{B80A8C46-260F-49F6-AD70-8C3090A20A2B}" type="presParOf" srcId="{B3906F33-DD6B-41BD-89B3-18EB65C51C38}" destId="{4159B122-C9C0-4067-98AF-AAF3B5014F52}" srcOrd="0" destOrd="0" presId="urn:microsoft.com/office/officeart/2005/8/layout/process2"/>
    <dgm:cxn modelId="{78BB372C-B256-4FBE-BBD3-10B44D44AA85}" type="presParOf" srcId="{8E592A53-16DD-4E7D-A48D-C05E210CB9A1}" destId="{36D37FB2-F606-4809-A8F4-643386681495}" srcOrd="2" destOrd="0" presId="urn:microsoft.com/office/officeart/2005/8/layout/process2"/>
    <dgm:cxn modelId="{77304BCF-A601-48EA-B599-745338BCD6C4}" type="presParOf" srcId="{8E592A53-16DD-4E7D-A48D-C05E210CB9A1}" destId="{925ECB93-7073-4510-AE64-2499E972BB29}" srcOrd="3" destOrd="0" presId="urn:microsoft.com/office/officeart/2005/8/layout/process2"/>
    <dgm:cxn modelId="{D675DC19-0918-466E-81D4-2E9E9291D707}" type="presParOf" srcId="{925ECB93-7073-4510-AE64-2499E972BB29}" destId="{FE532A33-544B-4104-8274-8C3541EA6A9C}" srcOrd="0" destOrd="0" presId="urn:microsoft.com/office/officeart/2005/8/layout/process2"/>
    <dgm:cxn modelId="{3E17A172-FFA9-4579-8E9C-AF179314DFA4}" type="presParOf" srcId="{8E592A53-16DD-4E7D-A48D-C05E210CB9A1}" destId="{31557FEE-0A20-4B90-A1B2-0B55BBE4DE06}" srcOrd="4" destOrd="0" presId="urn:microsoft.com/office/officeart/2005/8/layout/process2"/>
    <dgm:cxn modelId="{401AC85E-F035-4013-BC34-3B1C922D7E6A}" type="presParOf" srcId="{8E592A53-16DD-4E7D-A48D-C05E210CB9A1}" destId="{B32A4CD5-0739-49E1-9428-7ECB1F355C9F}" srcOrd="5" destOrd="0" presId="urn:microsoft.com/office/officeart/2005/8/layout/process2"/>
    <dgm:cxn modelId="{3723FA89-CCBA-43F2-8AFA-DA278A1994EA}" type="presParOf" srcId="{B32A4CD5-0739-49E1-9428-7ECB1F355C9F}" destId="{B3BD8EA8-678C-404B-AC53-A7385499607F}" srcOrd="0" destOrd="0" presId="urn:microsoft.com/office/officeart/2005/8/layout/process2"/>
    <dgm:cxn modelId="{C93E7BE5-EAF9-407F-A0FD-4A1E38532DCE}" type="presParOf" srcId="{8E592A53-16DD-4E7D-A48D-C05E210CB9A1}" destId="{B5A41289-7DE6-491E-A0A2-DC4FE87E8C7B}" srcOrd="6" destOrd="0" presId="urn:microsoft.com/office/officeart/2005/8/layout/process2"/>
  </dgm:cxnLst>
  <dgm:bg/>
  <dgm:whole/>
</dgm:dataModel>
</file>

<file path=ppt/diagrams/data13.xml><?xml version="1.0" encoding="utf-8"?>
<dgm:dataModel xmlns:dgm="http://schemas.openxmlformats.org/drawingml/2006/diagram" xmlns:a="http://schemas.openxmlformats.org/drawingml/2006/main">
  <dgm:ptLst>
    <dgm:pt modelId="{3EA837AD-8588-4D5C-8679-E77B7A68D1BC}" type="doc">
      <dgm:prSet loTypeId="urn:microsoft.com/office/officeart/2005/8/layout/process2" loCatId="process" qsTypeId="urn:microsoft.com/office/officeart/2005/8/quickstyle/simple1" qsCatId="simple" csTypeId="urn:microsoft.com/office/officeart/2005/8/colors/colorful5" csCatId="colorful" phldr="1"/>
      <dgm:spPr/>
    </dgm:pt>
    <dgm:pt modelId="{3B5443F1-19BA-4B0C-A137-C38AD70A7DA9}">
      <dgm:prSet phldrT="[Text]"/>
      <dgm:spPr/>
      <dgm:t>
        <a:bodyPr/>
        <a:lstStyle/>
        <a:p>
          <a:r>
            <a:rPr lang="en-US" dirty="0" smtClean="0"/>
            <a:t>Depending on the fitness values of the chromosomes, two chromosomes are chosen based on roulette selection  and the genetic algorithm operation crossover is applied.</a:t>
          </a:r>
          <a:endParaRPr lang="en-US" dirty="0"/>
        </a:p>
      </dgm:t>
    </dgm:pt>
    <dgm:pt modelId="{45F4BB77-F8FD-4A98-8736-EFDEBE090805}" type="parTrans" cxnId="{84353E76-450F-4D35-BF7A-F829E7C4D43B}">
      <dgm:prSet/>
      <dgm:spPr/>
      <dgm:t>
        <a:bodyPr/>
        <a:lstStyle/>
        <a:p>
          <a:endParaRPr lang="en-US"/>
        </a:p>
      </dgm:t>
    </dgm:pt>
    <dgm:pt modelId="{529FCF20-869D-461B-AC1F-AF0300C24981}" type="sibTrans" cxnId="{84353E76-450F-4D35-BF7A-F829E7C4D43B}">
      <dgm:prSet/>
      <dgm:spPr/>
      <dgm:t>
        <a:bodyPr/>
        <a:lstStyle/>
        <a:p>
          <a:endParaRPr lang="en-US"/>
        </a:p>
      </dgm:t>
    </dgm:pt>
    <dgm:pt modelId="{A23EE0C4-018B-41C0-96AA-37E4AFE9397D}">
      <dgm:prSet phldrT="[Text]"/>
      <dgm:spPr/>
      <dgm:t>
        <a:bodyPr/>
        <a:lstStyle/>
        <a:p>
          <a:pPr algn="l"/>
          <a:r>
            <a:rPr lang="en-US" dirty="0" smtClean="0"/>
            <a:t>Crossover                                           </a:t>
          </a:r>
          <a:endParaRPr lang="en-US" dirty="0"/>
        </a:p>
      </dgm:t>
    </dgm:pt>
    <dgm:pt modelId="{59BFE643-37AE-4F92-8725-80693C60049F}" type="parTrans" cxnId="{F257D2BA-517B-4688-819E-4EEFA6E5F7BC}">
      <dgm:prSet/>
      <dgm:spPr/>
      <dgm:t>
        <a:bodyPr/>
        <a:lstStyle/>
        <a:p>
          <a:endParaRPr lang="en-US"/>
        </a:p>
      </dgm:t>
    </dgm:pt>
    <dgm:pt modelId="{CE8560A7-BFD9-4E67-8392-190E642EB564}" type="sibTrans" cxnId="{F257D2BA-517B-4688-819E-4EEFA6E5F7BC}">
      <dgm:prSet/>
      <dgm:spPr/>
      <dgm:t>
        <a:bodyPr/>
        <a:lstStyle/>
        <a:p>
          <a:endParaRPr lang="en-US"/>
        </a:p>
      </dgm:t>
    </dgm:pt>
    <dgm:pt modelId="{EB9C11EE-BFEF-465C-87AD-0257247FF8C2}">
      <dgm:prSet phldrT="[Text]"/>
      <dgm:spPr/>
      <dgm:t>
        <a:bodyPr/>
        <a:lstStyle/>
        <a:p>
          <a:pPr algn="l"/>
          <a:r>
            <a:rPr lang="en-US" dirty="0" smtClean="0"/>
            <a:t>Mutation of </a:t>
          </a:r>
          <a:br>
            <a:rPr lang="en-US" dirty="0" smtClean="0"/>
          </a:br>
          <a:r>
            <a:rPr lang="en-US" dirty="0" smtClean="0"/>
            <a:t>the offspring </a:t>
          </a:r>
          <a:br>
            <a:rPr lang="en-US" dirty="0" smtClean="0"/>
          </a:br>
          <a:r>
            <a:rPr lang="en-US" dirty="0" smtClean="0"/>
            <a:t>after crossover.</a:t>
          </a:r>
          <a:endParaRPr lang="en-US" dirty="0"/>
        </a:p>
      </dgm:t>
    </dgm:pt>
    <dgm:pt modelId="{9C7DE494-DB19-4E6D-83EE-275B042B1B97}" type="parTrans" cxnId="{57C971E2-A035-4F08-8101-90A329893A57}">
      <dgm:prSet/>
      <dgm:spPr/>
      <dgm:t>
        <a:bodyPr/>
        <a:lstStyle/>
        <a:p>
          <a:endParaRPr lang="en-US"/>
        </a:p>
      </dgm:t>
    </dgm:pt>
    <dgm:pt modelId="{FF50B5FD-4625-4F23-A0BD-184CDF4065D5}" type="sibTrans" cxnId="{57C971E2-A035-4F08-8101-90A329893A57}">
      <dgm:prSet/>
      <dgm:spPr/>
      <dgm:t>
        <a:bodyPr/>
        <a:lstStyle/>
        <a:p>
          <a:endParaRPr lang="en-US"/>
        </a:p>
      </dgm:t>
    </dgm:pt>
    <dgm:pt modelId="{5B9E691B-667B-4E4C-BA65-9C69463E1D98}">
      <dgm:prSet phldrT="[Text]"/>
      <dgm:spPr/>
      <dgm:t>
        <a:bodyPr/>
        <a:lstStyle/>
        <a:p>
          <a:r>
            <a:rPr lang="en-US" dirty="0" smtClean="0"/>
            <a:t>The offspring Is added to the population of the next generation</a:t>
          </a:r>
          <a:endParaRPr lang="en-US" dirty="0"/>
        </a:p>
      </dgm:t>
    </dgm:pt>
    <dgm:pt modelId="{B76F3318-3E78-4CC7-A5E8-C05D9AB1D6BF}" type="parTrans" cxnId="{6B0BCDA6-67D5-470E-8A0A-47B1EEF8D115}">
      <dgm:prSet/>
      <dgm:spPr/>
      <dgm:t>
        <a:bodyPr/>
        <a:lstStyle/>
        <a:p>
          <a:endParaRPr lang="en-US"/>
        </a:p>
      </dgm:t>
    </dgm:pt>
    <dgm:pt modelId="{9DCD47AA-A406-48FA-8C6D-E7CBFC333A80}" type="sibTrans" cxnId="{6B0BCDA6-67D5-470E-8A0A-47B1EEF8D115}">
      <dgm:prSet/>
      <dgm:spPr/>
      <dgm:t>
        <a:bodyPr/>
        <a:lstStyle/>
        <a:p>
          <a:endParaRPr lang="en-US"/>
        </a:p>
      </dgm:t>
    </dgm:pt>
    <dgm:pt modelId="{29A7477B-64DA-435A-A33E-B38CD4A1EA48}">
      <dgm:prSet phldrT="[Text]"/>
      <dgm:spPr/>
      <dgm:t>
        <a:bodyPr/>
        <a:lstStyle/>
        <a:p>
          <a:r>
            <a:rPr lang="en-US" smtClean="0"/>
            <a:t>The genetic algorithm is run for multiple generations and till the DT of required accuracy is found.</a:t>
          </a:r>
          <a:endParaRPr lang="en-US" dirty="0"/>
        </a:p>
      </dgm:t>
    </dgm:pt>
    <dgm:pt modelId="{CE876633-182C-4487-ADB5-CEE64EFC0EBC}" type="parTrans" cxnId="{6FD650EE-BB61-4F88-B921-4507F0B128E6}">
      <dgm:prSet/>
      <dgm:spPr/>
      <dgm:t>
        <a:bodyPr/>
        <a:lstStyle/>
        <a:p>
          <a:endParaRPr lang="en-US"/>
        </a:p>
      </dgm:t>
    </dgm:pt>
    <dgm:pt modelId="{8B76A81A-7841-44BE-96ED-E695B4BAEF01}" type="sibTrans" cxnId="{6FD650EE-BB61-4F88-B921-4507F0B128E6}">
      <dgm:prSet/>
      <dgm:spPr/>
      <dgm:t>
        <a:bodyPr/>
        <a:lstStyle/>
        <a:p>
          <a:endParaRPr lang="en-US"/>
        </a:p>
      </dgm:t>
    </dgm:pt>
    <dgm:pt modelId="{DAE014E3-77FC-4D6B-838A-077DD311A74C}" type="pres">
      <dgm:prSet presAssocID="{3EA837AD-8588-4D5C-8679-E77B7A68D1BC}" presName="linearFlow" presStyleCnt="0">
        <dgm:presLayoutVars>
          <dgm:resizeHandles val="exact"/>
        </dgm:presLayoutVars>
      </dgm:prSet>
      <dgm:spPr/>
    </dgm:pt>
    <dgm:pt modelId="{99B83DC0-A108-4E2C-A6AE-656085F68321}" type="pres">
      <dgm:prSet presAssocID="{3B5443F1-19BA-4B0C-A137-C38AD70A7DA9}" presName="node" presStyleLbl="node1" presStyleIdx="0" presStyleCnt="5" custScaleX="330789">
        <dgm:presLayoutVars>
          <dgm:bulletEnabled val="1"/>
        </dgm:presLayoutVars>
      </dgm:prSet>
      <dgm:spPr/>
      <dgm:t>
        <a:bodyPr/>
        <a:lstStyle/>
        <a:p>
          <a:endParaRPr lang="en-US"/>
        </a:p>
      </dgm:t>
    </dgm:pt>
    <dgm:pt modelId="{65CC6FC8-B727-402D-AE1A-5CDDA823B814}" type="pres">
      <dgm:prSet presAssocID="{529FCF20-869D-461B-AC1F-AF0300C24981}" presName="sibTrans" presStyleLbl="sibTrans2D1" presStyleIdx="0" presStyleCnt="4"/>
      <dgm:spPr/>
    </dgm:pt>
    <dgm:pt modelId="{C6439753-CA22-49E8-9573-ADD3F5A0EE16}" type="pres">
      <dgm:prSet presAssocID="{529FCF20-869D-461B-AC1F-AF0300C24981}" presName="connectorText" presStyleLbl="sibTrans2D1" presStyleIdx="0" presStyleCnt="4"/>
      <dgm:spPr/>
    </dgm:pt>
    <dgm:pt modelId="{8591EE0B-9C1D-4A0D-AC39-D6592718841F}" type="pres">
      <dgm:prSet presAssocID="{A23EE0C4-018B-41C0-96AA-37E4AFE9397D}" presName="node" presStyleLbl="node1" presStyleIdx="1" presStyleCnt="5" custScaleX="330789">
        <dgm:presLayoutVars>
          <dgm:bulletEnabled val="1"/>
        </dgm:presLayoutVars>
      </dgm:prSet>
      <dgm:spPr/>
      <dgm:t>
        <a:bodyPr/>
        <a:lstStyle/>
        <a:p>
          <a:endParaRPr lang="en-US"/>
        </a:p>
      </dgm:t>
    </dgm:pt>
    <dgm:pt modelId="{CC7DA9A6-F5C3-444F-9FA1-CCD1A33F25CC}" type="pres">
      <dgm:prSet presAssocID="{CE8560A7-BFD9-4E67-8392-190E642EB564}" presName="sibTrans" presStyleLbl="sibTrans2D1" presStyleIdx="1" presStyleCnt="4"/>
      <dgm:spPr/>
    </dgm:pt>
    <dgm:pt modelId="{992B95F5-5A98-47E2-A699-7C0D798CB33A}" type="pres">
      <dgm:prSet presAssocID="{CE8560A7-BFD9-4E67-8392-190E642EB564}" presName="connectorText" presStyleLbl="sibTrans2D1" presStyleIdx="1" presStyleCnt="4"/>
      <dgm:spPr/>
    </dgm:pt>
    <dgm:pt modelId="{A8F0E096-8155-4DBD-88F7-C9E39E8EA924}" type="pres">
      <dgm:prSet presAssocID="{EB9C11EE-BFEF-465C-87AD-0257247FF8C2}" presName="node" presStyleLbl="node1" presStyleIdx="2" presStyleCnt="5" custScaleX="330789">
        <dgm:presLayoutVars>
          <dgm:bulletEnabled val="1"/>
        </dgm:presLayoutVars>
      </dgm:prSet>
      <dgm:spPr/>
      <dgm:t>
        <a:bodyPr/>
        <a:lstStyle/>
        <a:p>
          <a:endParaRPr lang="en-US"/>
        </a:p>
      </dgm:t>
    </dgm:pt>
    <dgm:pt modelId="{4891E552-FF06-431C-8A36-5A88E1FD8EFB}" type="pres">
      <dgm:prSet presAssocID="{FF50B5FD-4625-4F23-A0BD-184CDF4065D5}" presName="sibTrans" presStyleLbl="sibTrans2D1" presStyleIdx="2" presStyleCnt="4"/>
      <dgm:spPr/>
    </dgm:pt>
    <dgm:pt modelId="{826B6BD1-9752-4E3C-82C5-EE2A36125F60}" type="pres">
      <dgm:prSet presAssocID="{FF50B5FD-4625-4F23-A0BD-184CDF4065D5}" presName="connectorText" presStyleLbl="sibTrans2D1" presStyleIdx="2" presStyleCnt="4"/>
      <dgm:spPr/>
    </dgm:pt>
    <dgm:pt modelId="{7A36ACCF-F9FD-4B19-B7F7-EF3D559659AA}" type="pres">
      <dgm:prSet presAssocID="{5B9E691B-667B-4E4C-BA65-9C69463E1D98}" presName="node" presStyleLbl="node1" presStyleIdx="3" presStyleCnt="5" custScaleX="330789">
        <dgm:presLayoutVars>
          <dgm:bulletEnabled val="1"/>
        </dgm:presLayoutVars>
      </dgm:prSet>
      <dgm:spPr/>
      <dgm:t>
        <a:bodyPr/>
        <a:lstStyle/>
        <a:p>
          <a:endParaRPr lang="en-US"/>
        </a:p>
      </dgm:t>
    </dgm:pt>
    <dgm:pt modelId="{AC80F7F5-FC34-4125-9367-D408CA7D536A}" type="pres">
      <dgm:prSet presAssocID="{9DCD47AA-A406-48FA-8C6D-E7CBFC333A80}" presName="sibTrans" presStyleLbl="sibTrans2D1" presStyleIdx="3" presStyleCnt="4"/>
      <dgm:spPr/>
    </dgm:pt>
    <dgm:pt modelId="{398E6FB9-BBF0-4AF6-98FD-4594AE2AF901}" type="pres">
      <dgm:prSet presAssocID="{9DCD47AA-A406-48FA-8C6D-E7CBFC333A80}" presName="connectorText" presStyleLbl="sibTrans2D1" presStyleIdx="3" presStyleCnt="4"/>
      <dgm:spPr/>
    </dgm:pt>
    <dgm:pt modelId="{3EFFA0B3-A412-46A4-AEF9-0079A0867701}" type="pres">
      <dgm:prSet presAssocID="{29A7477B-64DA-435A-A33E-B38CD4A1EA48}" presName="node" presStyleLbl="node1" presStyleIdx="4" presStyleCnt="5" custScaleX="330789">
        <dgm:presLayoutVars>
          <dgm:bulletEnabled val="1"/>
        </dgm:presLayoutVars>
      </dgm:prSet>
      <dgm:spPr/>
      <dgm:t>
        <a:bodyPr/>
        <a:lstStyle/>
        <a:p>
          <a:endParaRPr lang="en-US"/>
        </a:p>
      </dgm:t>
    </dgm:pt>
  </dgm:ptLst>
  <dgm:cxnLst>
    <dgm:cxn modelId="{D78CBFA8-C58E-4DC0-BC39-9CF967C92D8E}" type="presOf" srcId="{9DCD47AA-A406-48FA-8C6D-E7CBFC333A80}" destId="{AC80F7F5-FC34-4125-9367-D408CA7D536A}" srcOrd="0" destOrd="0" presId="urn:microsoft.com/office/officeart/2005/8/layout/process2"/>
    <dgm:cxn modelId="{85249B1A-01D4-449F-81CC-C963D85B37A4}" type="presOf" srcId="{FF50B5FD-4625-4F23-A0BD-184CDF4065D5}" destId="{4891E552-FF06-431C-8A36-5A88E1FD8EFB}" srcOrd="0" destOrd="0" presId="urn:microsoft.com/office/officeart/2005/8/layout/process2"/>
    <dgm:cxn modelId="{B8ED46D7-0FC4-456F-9745-3ECCC46FBFB8}" type="presOf" srcId="{5B9E691B-667B-4E4C-BA65-9C69463E1D98}" destId="{7A36ACCF-F9FD-4B19-B7F7-EF3D559659AA}" srcOrd="0" destOrd="0" presId="urn:microsoft.com/office/officeart/2005/8/layout/process2"/>
    <dgm:cxn modelId="{57C971E2-A035-4F08-8101-90A329893A57}" srcId="{3EA837AD-8588-4D5C-8679-E77B7A68D1BC}" destId="{EB9C11EE-BFEF-465C-87AD-0257247FF8C2}" srcOrd="2" destOrd="0" parTransId="{9C7DE494-DB19-4E6D-83EE-275B042B1B97}" sibTransId="{FF50B5FD-4625-4F23-A0BD-184CDF4065D5}"/>
    <dgm:cxn modelId="{F257D2BA-517B-4688-819E-4EEFA6E5F7BC}" srcId="{3EA837AD-8588-4D5C-8679-E77B7A68D1BC}" destId="{A23EE0C4-018B-41C0-96AA-37E4AFE9397D}" srcOrd="1" destOrd="0" parTransId="{59BFE643-37AE-4F92-8725-80693C60049F}" sibTransId="{CE8560A7-BFD9-4E67-8392-190E642EB564}"/>
    <dgm:cxn modelId="{5728BABA-CB39-432B-8D92-ED294F6AB623}" type="presOf" srcId="{CE8560A7-BFD9-4E67-8392-190E642EB564}" destId="{992B95F5-5A98-47E2-A699-7C0D798CB33A}" srcOrd="1" destOrd="0" presId="urn:microsoft.com/office/officeart/2005/8/layout/process2"/>
    <dgm:cxn modelId="{1E4653C3-DE37-4604-B02B-70C625B81BFA}" type="presOf" srcId="{9DCD47AA-A406-48FA-8C6D-E7CBFC333A80}" destId="{398E6FB9-BBF0-4AF6-98FD-4594AE2AF901}" srcOrd="1" destOrd="0" presId="urn:microsoft.com/office/officeart/2005/8/layout/process2"/>
    <dgm:cxn modelId="{ED7132AD-8922-4966-B311-250D2F851C6E}" type="presOf" srcId="{A23EE0C4-018B-41C0-96AA-37E4AFE9397D}" destId="{8591EE0B-9C1D-4A0D-AC39-D6592718841F}" srcOrd="0" destOrd="0" presId="urn:microsoft.com/office/officeart/2005/8/layout/process2"/>
    <dgm:cxn modelId="{FFF43B3E-DD12-419B-B9DD-135381F16DAE}" type="presOf" srcId="{CE8560A7-BFD9-4E67-8392-190E642EB564}" destId="{CC7DA9A6-F5C3-444F-9FA1-CCD1A33F25CC}" srcOrd="0" destOrd="0" presId="urn:microsoft.com/office/officeart/2005/8/layout/process2"/>
    <dgm:cxn modelId="{900392E0-8BF5-40F9-BC99-692A1E2BB919}" type="presOf" srcId="{529FCF20-869D-461B-AC1F-AF0300C24981}" destId="{65CC6FC8-B727-402D-AE1A-5CDDA823B814}" srcOrd="0" destOrd="0" presId="urn:microsoft.com/office/officeart/2005/8/layout/process2"/>
    <dgm:cxn modelId="{6FD650EE-BB61-4F88-B921-4507F0B128E6}" srcId="{3EA837AD-8588-4D5C-8679-E77B7A68D1BC}" destId="{29A7477B-64DA-435A-A33E-B38CD4A1EA48}" srcOrd="4" destOrd="0" parTransId="{CE876633-182C-4487-ADB5-CEE64EFC0EBC}" sibTransId="{8B76A81A-7841-44BE-96ED-E695B4BAEF01}"/>
    <dgm:cxn modelId="{E5FD37ED-305F-4D04-BDD1-09BD1AA2CAC6}" type="presOf" srcId="{3EA837AD-8588-4D5C-8679-E77B7A68D1BC}" destId="{DAE014E3-77FC-4D6B-838A-077DD311A74C}" srcOrd="0" destOrd="0" presId="urn:microsoft.com/office/officeart/2005/8/layout/process2"/>
    <dgm:cxn modelId="{6B0BCDA6-67D5-470E-8A0A-47B1EEF8D115}" srcId="{3EA837AD-8588-4D5C-8679-E77B7A68D1BC}" destId="{5B9E691B-667B-4E4C-BA65-9C69463E1D98}" srcOrd="3" destOrd="0" parTransId="{B76F3318-3E78-4CC7-A5E8-C05D9AB1D6BF}" sibTransId="{9DCD47AA-A406-48FA-8C6D-E7CBFC333A80}"/>
    <dgm:cxn modelId="{C8FB8768-326B-4032-8E73-75133F67CCA4}" type="presOf" srcId="{529FCF20-869D-461B-AC1F-AF0300C24981}" destId="{C6439753-CA22-49E8-9573-ADD3F5A0EE16}" srcOrd="1" destOrd="0" presId="urn:microsoft.com/office/officeart/2005/8/layout/process2"/>
    <dgm:cxn modelId="{CD816FA4-2857-411B-B224-F1EDB454B91B}" type="presOf" srcId="{3B5443F1-19BA-4B0C-A137-C38AD70A7DA9}" destId="{99B83DC0-A108-4E2C-A6AE-656085F68321}" srcOrd="0" destOrd="0" presId="urn:microsoft.com/office/officeart/2005/8/layout/process2"/>
    <dgm:cxn modelId="{1BCC617A-B896-4F63-97B8-3ED0C0970461}" type="presOf" srcId="{FF50B5FD-4625-4F23-A0BD-184CDF4065D5}" destId="{826B6BD1-9752-4E3C-82C5-EE2A36125F60}" srcOrd="1" destOrd="0" presId="urn:microsoft.com/office/officeart/2005/8/layout/process2"/>
    <dgm:cxn modelId="{84353E76-450F-4D35-BF7A-F829E7C4D43B}" srcId="{3EA837AD-8588-4D5C-8679-E77B7A68D1BC}" destId="{3B5443F1-19BA-4B0C-A137-C38AD70A7DA9}" srcOrd="0" destOrd="0" parTransId="{45F4BB77-F8FD-4A98-8736-EFDEBE090805}" sibTransId="{529FCF20-869D-461B-AC1F-AF0300C24981}"/>
    <dgm:cxn modelId="{321D275A-E8EB-4BAE-810C-69B296E18AA9}" type="presOf" srcId="{EB9C11EE-BFEF-465C-87AD-0257247FF8C2}" destId="{A8F0E096-8155-4DBD-88F7-C9E39E8EA924}" srcOrd="0" destOrd="0" presId="urn:microsoft.com/office/officeart/2005/8/layout/process2"/>
    <dgm:cxn modelId="{FEA68820-F088-46B8-8A55-1A8B5057A7E9}" type="presOf" srcId="{29A7477B-64DA-435A-A33E-B38CD4A1EA48}" destId="{3EFFA0B3-A412-46A4-AEF9-0079A0867701}" srcOrd="0" destOrd="0" presId="urn:microsoft.com/office/officeart/2005/8/layout/process2"/>
    <dgm:cxn modelId="{5BF72984-C772-4BE2-B05B-8DF536C8E892}" type="presParOf" srcId="{DAE014E3-77FC-4D6B-838A-077DD311A74C}" destId="{99B83DC0-A108-4E2C-A6AE-656085F68321}" srcOrd="0" destOrd="0" presId="urn:microsoft.com/office/officeart/2005/8/layout/process2"/>
    <dgm:cxn modelId="{F6933B02-1AA7-4AFF-851A-68FB40741FF3}" type="presParOf" srcId="{DAE014E3-77FC-4D6B-838A-077DD311A74C}" destId="{65CC6FC8-B727-402D-AE1A-5CDDA823B814}" srcOrd="1" destOrd="0" presId="urn:microsoft.com/office/officeart/2005/8/layout/process2"/>
    <dgm:cxn modelId="{76680F30-E342-4A45-975F-776F8C71C04F}" type="presParOf" srcId="{65CC6FC8-B727-402D-AE1A-5CDDA823B814}" destId="{C6439753-CA22-49E8-9573-ADD3F5A0EE16}" srcOrd="0" destOrd="0" presId="urn:microsoft.com/office/officeart/2005/8/layout/process2"/>
    <dgm:cxn modelId="{9CEEEDF0-774B-4BB4-90EC-961149EE139E}" type="presParOf" srcId="{DAE014E3-77FC-4D6B-838A-077DD311A74C}" destId="{8591EE0B-9C1D-4A0D-AC39-D6592718841F}" srcOrd="2" destOrd="0" presId="urn:microsoft.com/office/officeart/2005/8/layout/process2"/>
    <dgm:cxn modelId="{0C3D11D8-623F-42E9-AA92-771E7D65EFD4}" type="presParOf" srcId="{DAE014E3-77FC-4D6B-838A-077DD311A74C}" destId="{CC7DA9A6-F5C3-444F-9FA1-CCD1A33F25CC}" srcOrd="3" destOrd="0" presId="urn:microsoft.com/office/officeart/2005/8/layout/process2"/>
    <dgm:cxn modelId="{E755E088-2313-4215-A6DD-97622CC246AC}" type="presParOf" srcId="{CC7DA9A6-F5C3-444F-9FA1-CCD1A33F25CC}" destId="{992B95F5-5A98-47E2-A699-7C0D798CB33A}" srcOrd="0" destOrd="0" presId="urn:microsoft.com/office/officeart/2005/8/layout/process2"/>
    <dgm:cxn modelId="{903F51D0-4A12-45FD-BE87-5C65060B8AE5}" type="presParOf" srcId="{DAE014E3-77FC-4D6B-838A-077DD311A74C}" destId="{A8F0E096-8155-4DBD-88F7-C9E39E8EA924}" srcOrd="4" destOrd="0" presId="urn:microsoft.com/office/officeart/2005/8/layout/process2"/>
    <dgm:cxn modelId="{E0F110EC-56AB-4E07-BB4E-88B401D40497}" type="presParOf" srcId="{DAE014E3-77FC-4D6B-838A-077DD311A74C}" destId="{4891E552-FF06-431C-8A36-5A88E1FD8EFB}" srcOrd="5" destOrd="0" presId="urn:microsoft.com/office/officeart/2005/8/layout/process2"/>
    <dgm:cxn modelId="{270CF57C-E8F2-45AE-B7CF-362AA580C49B}" type="presParOf" srcId="{4891E552-FF06-431C-8A36-5A88E1FD8EFB}" destId="{826B6BD1-9752-4E3C-82C5-EE2A36125F60}" srcOrd="0" destOrd="0" presId="urn:microsoft.com/office/officeart/2005/8/layout/process2"/>
    <dgm:cxn modelId="{3137AE56-BEE2-4B80-AE20-4F1A2C88127E}" type="presParOf" srcId="{DAE014E3-77FC-4D6B-838A-077DD311A74C}" destId="{7A36ACCF-F9FD-4B19-B7F7-EF3D559659AA}" srcOrd="6" destOrd="0" presId="urn:microsoft.com/office/officeart/2005/8/layout/process2"/>
    <dgm:cxn modelId="{F5A64335-9F44-4427-A877-07C943BA2D54}" type="presParOf" srcId="{DAE014E3-77FC-4D6B-838A-077DD311A74C}" destId="{AC80F7F5-FC34-4125-9367-D408CA7D536A}" srcOrd="7" destOrd="0" presId="urn:microsoft.com/office/officeart/2005/8/layout/process2"/>
    <dgm:cxn modelId="{2F55037D-45BE-4770-8BF5-7759C92777B3}" type="presParOf" srcId="{AC80F7F5-FC34-4125-9367-D408CA7D536A}" destId="{398E6FB9-BBF0-4AF6-98FD-4594AE2AF901}" srcOrd="0" destOrd="0" presId="urn:microsoft.com/office/officeart/2005/8/layout/process2"/>
    <dgm:cxn modelId="{21E284FF-9D15-4A4B-87FD-E81FAB4FE6DB}" type="presParOf" srcId="{DAE014E3-77FC-4D6B-838A-077DD311A74C}" destId="{3EFFA0B3-A412-46A4-AEF9-0079A0867701}" srcOrd="8" destOrd="0" presId="urn:microsoft.com/office/officeart/2005/8/layout/process2"/>
  </dgm:cxnLst>
  <dgm:bg/>
  <dgm:whole/>
</dgm:dataModel>
</file>

<file path=ppt/diagrams/data14.xml><?xml version="1.0" encoding="utf-8"?>
<dgm:dataModel xmlns:dgm="http://schemas.openxmlformats.org/drawingml/2006/diagram" xmlns:a="http://schemas.openxmlformats.org/drawingml/2006/main">
  <dgm:ptLst>
    <dgm:pt modelId="{BC5B84E4-E353-483C-8A6B-679E8CD28E38}" type="doc">
      <dgm:prSet loTypeId="urn:microsoft.com/office/officeart/2005/8/layout/vList3" loCatId="list" qsTypeId="urn:microsoft.com/office/officeart/2005/8/quickstyle/simple1" qsCatId="simple" csTypeId="urn:microsoft.com/office/officeart/2005/8/colors/accent2_1" csCatId="accent2" phldr="1"/>
      <dgm:spPr/>
    </dgm:pt>
    <dgm:pt modelId="{CE9E54D9-6B47-4629-A1EA-77E9DA4DD460}">
      <dgm:prSet phldrT="[Text]"/>
      <dgm:spPr/>
      <dgm:t>
        <a:bodyPr/>
        <a:lstStyle/>
        <a:p>
          <a:r>
            <a:rPr lang="en-US" dirty="0" smtClean="0"/>
            <a:t>Decision Trees – </a:t>
          </a:r>
          <a:r>
            <a:rPr lang="en-US" dirty="0" err="1" smtClean="0"/>
            <a:t>org.ck.dt</a:t>
          </a:r>
          <a:endParaRPr lang="en-US" dirty="0"/>
        </a:p>
      </dgm:t>
    </dgm:pt>
    <dgm:pt modelId="{064C9026-168A-4E00-941B-C25058A8BD9E}" type="parTrans" cxnId="{3D6F6F99-4FE5-4495-B254-A2F989BEEED0}">
      <dgm:prSet/>
      <dgm:spPr/>
      <dgm:t>
        <a:bodyPr/>
        <a:lstStyle/>
        <a:p>
          <a:endParaRPr lang="en-US"/>
        </a:p>
      </dgm:t>
    </dgm:pt>
    <dgm:pt modelId="{5B99A15F-BF77-44FB-A3D6-BEA671D22F0E}" type="sibTrans" cxnId="{3D6F6F99-4FE5-4495-B254-A2F989BEEED0}">
      <dgm:prSet/>
      <dgm:spPr/>
      <dgm:t>
        <a:bodyPr/>
        <a:lstStyle/>
        <a:p>
          <a:endParaRPr lang="en-US"/>
        </a:p>
      </dgm:t>
    </dgm:pt>
    <dgm:pt modelId="{BB7FCE54-7B07-44F5-9304-0F81880EE23E}">
      <dgm:prSet phldrT="[Text]"/>
      <dgm:spPr/>
      <dgm:t>
        <a:bodyPr/>
        <a:lstStyle/>
        <a:p>
          <a:r>
            <a:rPr lang="en-US" dirty="0" smtClean="0"/>
            <a:t>Genetic Algorithms – org.ck.ga</a:t>
          </a:r>
          <a:endParaRPr lang="en-US" dirty="0"/>
        </a:p>
      </dgm:t>
    </dgm:pt>
    <dgm:pt modelId="{84580044-3333-4099-8445-5BEEA058E20E}" type="parTrans" cxnId="{11D68E51-8463-4939-936D-B258558E83A1}">
      <dgm:prSet/>
      <dgm:spPr/>
      <dgm:t>
        <a:bodyPr/>
        <a:lstStyle/>
        <a:p>
          <a:endParaRPr lang="en-US"/>
        </a:p>
      </dgm:t>
    </dgm:pt>
    <dgm:pt modelId="{A782636B-D963-489F-890D-8F3DB28FD7CB}" type="sibTrans" cxnId="{11D68E51-8463-4939-936D-B258558E83A1}">
      <dgm:prSet/>
      <dgm:spPr/>
      <dgm:t>
        <a:bodyPr/>
        <a:lstStyle/>
        <a:p>
          <a:endParaRPr lang="en-US"/>
        </a:p>
      </dgm:t>
    </dgm:pt>
    <dgm:pt modelId="{13ED9166-CEBA-4688-8ED8-769EDA4E40CB}">
      <dgm:prSet phldrT="[Text]"/>
      <dgm:spPr/>
      <dgm:t>
        <a:bodyPr/>
        <a:lstStyle/>
        <a:p>
          <a:r>
            <a:rPr lang="en-US" dirty="0" smtClean="0"/>
            <a:t>GUI – </a:t>
          </a:r>
          <a:r>
            <a:rPr lang="en-US" dirty="0" err="1" smtClean="0"/>
            <a:t>org.ck.gui</a:t>
          </a:r>
          <a:endParaRPr lang="en-US" dirty="0"/>
        </a:p>
      </dgm:t>
    </dgm:pt>
    <dgm:pt modelId="{D94EB48D-6702-4EBB-896A-B7A05DCCCC9D}" type="parTrans" cxnId="{AFF202DE-CAFD-4AD9-9688-E65B91AEE2C8}">
      <dgm:prSet/>
      <dgm:spPr/>
      <dgm:t>
        <a:bodyPr/>
        <a:lstStyle/>
        <a:p>
          <a:endParaRPr lang="en-US"/>
        </a:p>
      </dgm:t>
    </dgm:pt>
    <dgm:pt modelId="{67DC1F28-1384-4627-A9C5-F4C2450FFD42}" type="sibTrans" cxnId="{AFF202DE-CAFD-4AD9-9688-E65B91AEE2C8}">
      <dgm:prSet/>
      <dgm:spPr/>
      <dgm:t>
        <a:bodyPr/>
        <a:lstStyle/>
        <a:p>
          <a:endParaRPr lang="en-US"/>
        </a:p>
      </dgm:t>
    </dgm:pt>
    <dgm:pt modelId="{D8BB775E-67A7-42FF-97D4-3474A90981A1}">
      <dgm:prSet phldrT="[Text]"/>
      <dgm:spPr/>
      <dgm:t>
        <a:bodyPr/>
        <a:lstStyle/>
        <a:p>
          <a:r>
            <a:rPr lang="en-US" dirty="0" smtClean="0"/>
            <a:t>Samples – </a:t>
          </a:r>
          <a:r>
            <a:rPr lang="en-US" dirty="0" err="1" smtClean="0"/>
            <a:t>org.ck.sample</a:t>
          </a:r>
          <a:endParaRPr lang="en-US" dirty="0"/>
        </a:p>
      </dgm:t>
    </dgm:pt>
    <dgm:pt modelId="{2B6078B5-EE65-40B3-A4D7-3FF92D169E64}" type="parTrans" cxnId="{DF900540-654B-4492-B942-2AD30822BD3A}">
      <dgm:prSet/>
      <dgm:spPr/>
      <dgm:t>
        <a:bodyPr/>
        <a:lstStyle/>
        <a:p>
          <a:endParaRPr lang="en-US"/>
        </a:p>
      </dgm:t>
    </dgm:pt>
    <dgm:pt modelId="{3A560D87-9D9C-4125-A4E9-7F79F9723EBC}" type="sibTrans" cxnId="{DF900540-654B-4492-B942-2AD30822BD3A}">
      <dgm:prSet/>
      <dgm:spPr/>
      <dgm:t>
        <a:bodyPr/>
        <a:lstStyle/>
        <a:p>
          <a:endParaRPr lang="en-US"/>
        </a:p>
      </dgm:t>
    </dgm:pt>
    <dgm:pt modelId="{0A9231A8-C184-471F-963F-E79B4D28C81F}" type="pres">
      <dgm:prSet presAssocID="{BC5B84E4-E353-483C-8A6B-679E8CD28E38}" presName="linearFlow" presStyleCnt="0">
        <dgm:presLayoutVars>
          <dgm:dir/>
          <dgm:resizeHandles val="exact"/>
        </dgm:presLayoutVars>
      </dgm:prSet>
      <dgm:spPr/>
    </dgm:pt>
    <dgm:pt modelId="{0AA73CD4-46A7-4187-A735-7B4EAF72F66B}" type="pres">
      <dgm:prSet presAssocID="{CE9E54D9-6B47-4629-A1EA-77E9DA4DD460}" presName="composite" presStyleCnt="0"/>
      <dgm:spPr/>
    </dgm:pt>
    <dgm:pt modelId="{D3711136-597E-4668-9842-467538D2BE14}" type="pres">
      <dgm:prSet presAssocID="{CE9E54D9-6B47-4629-A1EA-77E9DA4DD460}" presName="imgShp" presStyleLbl="fgImgPlace1" presStyleIdx="0" presStyleCnt="4"/>
      <dgm:spPr>
        <a:blipFill rotWithShape="0">
          <a:blip xmlns:r="http://schemas.openxmlformats.org/officeDocument/2006/relationships" r:embed="rId1"/>
          <a:stretch>
            <a:fillRect/>
          </a:stretch>
        </a:blipFill>
      </dgm:spPr>
    </dgm:pt>
    <dgm:pt modelId="{D6C9DC49-2C50-4568-9CCB-F0587451013F}" type="pres">
      <dgm:prSet presAssocID="{CE9E54D9-6B47-4629-A1EA-77E9DA4DD460}" presName="txShp" presStyleLbl="node1" presStyleIdx="0" presStyleCnt="4" custLinFactNeighborX="65" custLinFactNeighborY="-8747">
        <dgm:presLayoutVars>
          <dgm:bulletEnabled val="1"/>
        </dgm:presLayoutVars>
      </dgm:prSet>
      <dgm:spPr/>
      <dgm:t>
        <a:bodyPr/>
        <a:lstStyle/>
        <a:p>
          <a:endParaRPr lang="en-US"/>
        </a:p>
      </dgm:t>
    </dgm:pt>
    <dgm:pt modelId="{32C58AF8-955E-406D-A137-F3002F285D07}" type="pres">
      <dgm:prSet presAssocID="{5B99A15F-BF77-44FB-A3D6-BEA671D22F0E}" presName="spacing" presStyleCnt="0"/>
      <dgm:spPr/>
    </dgm:pt>
    <dgm:pt modelId="{F2C9550A-E166-49C6-8A2D-BDC682D5383D}" type="pres">
      <dgm:prSet presAssocID="{BB7FCE54-7B07-44F5-9304-0F81880EE23E}" presName="composite" presStyleCnt="0"/>
      <dgm:spPr/>
    </dgm:pt>
    <dgm:pt modelId="{2DA603D7-8E7F-4C9C-8431-A1717270AF0A}" type="pres">
      <dgm:prSet presAssocID="{BB7FCE54-7B07-44F5-9304-0F81880EE23E}" presName="imgShp" presStyleLbl="fgImgPlace1" presStyleIdx="1" presStyleCnt="4"/>
      <dgm:spPr>
        <a:blipFill rotWithShape="0">
          <a:blip xmlns:r="http://schemas.openxmlformats.org/officeDocument/2006/relationships" r:embed="rId2"/>
          <a:stretch>
            <a:fillRect/>
          </a:stretch>
        </a:blipFill>
      </dgm:spPr>
    </dgm:pt>
    <dgm:pt modelId="{6907C652-69C2-4C0B-B383-07FB2AA19129}" type="pres">
      <dgm:prSet presAssocID="{BB7FCE54-7B07-44F5-9304-0F81880EE23E}" presName="txShp" presStyleLbl="node1" presStyleIdx="1" presStyleCnt="4">
        <dgm:presLayoutVars>
          <dgm:bulletEnabled val="1"/>
        </dgm:presLayoutVars>
      </dgm:prSet>
      <dgm:spPr/>
      <dgm:t>
        <a:bodyPr/>
        <a:lstStyle/>
        <a:p>
          <a:endParaRPr lang="en-US"/>
        </a:p>
      </dgm:t>
    </dgm:pt>
    <dgm:pt modelId="{D6B1041C-7656-47B4-B6AF-1F9570BFAD9A}" type="pres">
      <dgm:prSet presAssocID="{A782636B-D963-489F-890D-8F3DB28FD7CB}" presName="spacing" presStyleCnt="0"/>
      <dgm:spPr/>
    </dgm:pt>
    <dgm:pt modelId="{59B45CE7-0395-445F-9215-158DDEB6B212}" type="pres">
      <dgm:prSet presAssocID="{13ED9166-CEBA-4688-8ED8-769EDA4E40CB}" presName="composite" presStyleCnt="0"/>
      <dgm:spPr/>
    </dgm:pt>
    <dgm:pt modelId="{B0B85CF0-BB9C-4054-A5C0-AC04B8628800}" type="pres">
      <dgm:prSet presAssocID="{13ED9166-CEBA-4688-8ED8-769EDA4E40CB}" presName="imgShp" presStyleLbl="fgImgPlace1" presStyleIdx="2" presStyleCnt="4"/>
      <dgm:spPr>
        <a:blipFill rotWithShape="0">
          <a:blip xmlns:r="http://schemas.openxmlformats.org/officeDocument/2006/relationships" r:embed="rId3"/>
          <a:stretch>
            <a:fillRect/>
          </a:stretch>
        </a:blipFill>
      </dgm:spPr>
    </dgm:pt>
    <dgm:pt modelId="{A98BC191-10A5-43C5-AB65-869E80E2302C}" type="pres">
      <dgm:prSet presAssocID="{13ED9166-CEBA-4688-8ED8-769EDA4E40CB}" presName="txShp" presStyleLbl="node1" presStyleIdx="2" presStyleCnt="4">
        <dgm:presLayoutVars>
          <dgm:bulletEnabled val="1"/>
        </dgm:presLayoutVars>
      </dgm:prSet>
      <dgm:spPr/>
      <dgm:t>
        <a:bodyPr/>
        <a:lstStyle/>
        <a:p>
          <a:endParaRPr lang="en-US"/>
        </a:p>
      </dgm:t>
    </dgm:pt>
    <dgm:pt modelId="{039D2B7B-DEB9-463F-A415-1BC9E85FD52A}" type="pres">
      <dgm:prSet presAssocID="{67DC1F28-1384-4627-A9C5-F4C2450FFD42}" presName="spacing" presStyleCnt="0"/>
      <dgm:spPr/>
    </dgm:pt>
    <dgm:pt modelId="{73DA1950-8AC9-41D1-AC56-4D84AE583AED}" type="pres">
      <dgm:prSet presAssocID="{D8BB775E-67A7-42FF-97D4-3474A90981A1}" presName="composite" presStyleCnt="0"/>
      <dgm:spPr/>
    </dgm:pt>
    <dgm:pt modelId="{4727A7A3-1094-438D-8880-AD540ADCE64C}" type="pres">
      <dgm:prSet presAssocID="{D8BB775E-67A7-42FF-97D4-3474A90981A1}" presName="imgShp" presStyleLbl="fgImgPlace1" presStyleIdx="3" presStyleCnt="4"/>
      <dgm:spPr>
        <a:blipFill rotWithShape="0">
          <a:blip xmlns:r="http://schemas.openxmlformats.org/officeDocument/2006/relationships" r:embed="rId4"/>
          <a:stretch>
            <a:fillRect/>
          </a:stretch>
        </a:blipFill>
      </dgm:spPr>
    </dgm:pt>
    <dgm:pt modelId="{C9D24BF4-F629-46EE-B044-FE9056787B82}" type="pres">
      <dgm:prSet presAssocID="{D8BB775E-67A7-42FF-97D4-3474A90981A1}" presName="txShp" presStyleLbl="node1" presStyleIdx="3" presStyleCnt="4">
        <dgm:presLayoutVars>
          <dgm:bulletEnabled val="1"/>
        </dgm:presLayoutVars>
      </dgm:prSet>
      <dgm:spPr/>
      <dgm:t>
        <a:bodyPr/>
        <a:lstStyle/>
        <a:p>
          <a:endParaRPr lang="en-US"/>
        </a:p>
      </dgm:t>
    </dgm:pt>
  </dgm:ptLst>
  <dgm:cxnLst>
    <dgm:cxn modelId="{DF900540-654B-4492-B942-2AD30822BD3A}" srcId="{BC5B84E4-E353-483C-8A6B-679E8CD28E38}" destId="{D8BB775E-67A7-42FF-97D4-3474A90981A1}" srcOrd="3" destOrd="0" parTransId="{2B6078B5-EE65-40B3-A4D7-3FF92D169E64}" sibTransId="{3A560D87-9D9C-4125-A4E9-7F79F9723EBC}"/>
    <dgm:cxn modelId="{11D68E51-8463-4939-936D-B258558E83A1}" srcId="{BC5B84E4-E353-483C-8A6B-679E8CD28E38}" destId="{BB7FCE54-7B07-44F5-9304-0F81880EE23E}" srcOrd="1" destOrd="0" parTransId="{84580044-3333-4099-8445-5BEEA058E20E}" sibTransId="{A782636B-D963-489F-890D-8F3DB28FD7CB}"/>
    <dgm:cxn modelId="{AFF202DE-CAFD-4AD9-9688-E65B91AEE2C8}" srcId="{BC5B84E4-E353-483C-8A6B-679E8CD28E38}" destId="{13ED9166-CEBA-4688-8ED8-769EDA4E40CB}" srcOrd="2" destOrd="0" parTransId="{D94EB48D-6702-4EBB-896A-B7A05DCCCC9D}" sibTransId="{67DC1F28-1384-4627-A9C5-F4C2450FFD42}"/>
    <dgm:cxn modelId="{53530826-40D5-45F7-B86D-0BBEB6F7E86B}" type="presOf" srcId="{BC5B84E4-E353-483C-8A6B-679E8CD28E38}" destId="{0A9231A8-C184-471F-963F-E79B4D28C81F}" srcOrd="0" destOrd="0" presId="urn:microsoft.com/office/officeart/2005/8/layout/vList3"/>
    <dgm:cxn modelId="{21F59394-0018-4C76-88DD-78591F1E3095}" type="presOf" srcId="{D8BB775E-67A7-42FF-97D4-3474A90981A1}" destId="{C9D24BF4-F629-46EE-B044-FE9056787B82}" srcOrd="0" destOrd="0" presId="urn:microsoft.com/office/officeart/2005/8/layout/vList3"/>
    <dgm:cxn modelId="{1C77ECDC-38D2-4564-8625-F72F9E2772C5}" type="presOf" srcId="{CE9E54D9-6B47-4629-A1EA-77E9DA4DD460}" destId="{D6C9DC49-2C50-4568-9CCB-F0587451013F}" srcOrd="0" destOrd="0" presId="urn:microsoft.com/office/officeart/2005/8/layout/vList3"/>
    <dgm:cxn modelId="{78D51436-5290-4ABF-915D-2A04E7CDD880}" type="presOf" srcId="{13ED9166-CEBA-4688-8ED8-769EDA4E40CB}" destId="{A98BC191-10A5-43C5-AB65-869E80E2302C}" srcOrd="0" destOrd="0" presId="urn:microsoft.com/office/officeart/2005/8/layout/vList3"/>
    <dgm:cxn modelId="{192959F9-E6D4-41A4-9189-B825D9ADB8DA}" type="presOf" srcId="{BB7FCE54-7B07-44F5-9304-0F81880EE23E}" destId="{6907C652-69C2-4C0B-B383-07FB2AA19129}" srcOrd="0" destOrd="0" presId="urn:microsoft.com/office/officeart/2005/8/layout/vList3"/>
    <dgm:cxn modelId="{3D6F6F99-4FE5-4495-B254-A2F989BEEED0}" srcId="{BC5B84E4-E353-483C-8A6B-679E8CD28E38}" destId="{CE9E54D9-6B47-4629-A1EA-77E9DA4DD460}" srcOrd="0" destOrd="0" parTransId="{064C9026-168A-4E00-941B-C25058A8BD9E}" sibTransId="{5B99A15F-BF77-44FB-A3D6-BEA671D22F0E}"/>
    <dgm:cxn modelId="{DCFBFC1C-75B6-45E5-9076-383F338F640C}" type="presParOf" srcId="{0A9231A8-C184-471F-963F-E79B4D28C81F}" destId="{0AA73CD4-46A7-4187-A735-7B4EAF72F66B}" srcOrd="0" destOrd="0" presId="urn:microsoft.com/office/officeart/2005/8/layout/vList3"/>
    <dgm:cxn modelId="{7B95B3D6-3C81-474E-A7A7-5BCA5FBE47C6}" type="presParOf" srcId="{0AA73CD4-46A7-4187-A735-7B4EAF72F66B}" destId="{D3711136-597E-4668-9842-467538D2BE14}" srcOrd="0" destOrd="0" presId="urn:microsoft.com/office/officeart/2005/8/layout/vList3"/>
    <dgm:cxn modelId="{709440B3-22D9-4839-8888-7CA856A17417}" type="presParOf" srcId="{0AA73CD4-46A7-4187-A735-7B4EAF72F66B}" destId="{D6C9DC49-2C50-4568-9CCB-F0587451013F}" srcOrd="1" destOrd="0" presId="urn:microsoft.com/office/officeart/2005/8/layout/vList3"/>
    <dgm:cxn modelId="{8CA3F1EB-7BA5-48F8-AC52-4B207968D0C6}" type="presParOf" srcId="{0A9231A8-C184-471F-963F-E79B4D28C81F}" destId="{32C58AF8-955E-406D-A137-F3002F285D07}" srcOrd="1" destOrd="0" presId="urn:microsoft.com/office/officeart/2005/8/layout/vList3"/>
    <dgm:cxn modelId="{25628DDF-9FF8-4B9C-9936-04B3EDD085AF}" type="presParOf" srcId="{0A9231A8-C184-471F-963F-E79B4D28C81F}" destId="{F2C9550A-E166-49C6-8A2D-BDC682D5383D}" srcOrd="2" destOrd="0" presId="urn:microsoft.com/office/officeart/2005/8/layout/vList3"/>
    <dgm:cxn modelId="{9FE7BFEC-4773-404D-81AE-AF7D0E2E1985}" type="presParOf" srcId="{F2C9550A-E166-49C6-8A2D-BDC682D5383D}" destId="{2DA603D7-8E7F-4C9C-8431-A1717270AF0A}" srcOrd="0" destOrd="0" presId="urn:microsoft.com/office/officeart/2005/8/layout/vList3"/>
    <dgm:cxn modelId="{C06366F0-DBD2-4DCD-95DE-3F519147DEF3}" type="presParOf" srcId="{F2C9550A-E166-49C6-8A2D-BDC682D5383D}" destId="{6907C652-69C2-4C0B-B383-07FB2AA19129}" srcOrd="1" destOrd="0" presId="urn:microsoft.com/office/officeart/2005/8/layout/vList3"/>
    <dgm:cxn modelId="{0D9F81EC-5C42-435A-B82B-B49B056E56C0}" type="presParOf" srcId="{0A9231A8-C184-471F-963F-E79B4D28C81F}" destId="{D6B1041C-7656-47B4-B6AF-1F9570BFAD9A}" srcOrd="3" destOrd="0" presId="urn:microsoft.com/office/officeart/2005/8/layout/vList3"/>
    <dgm:cxn modelId="{D3E9A7C6-F9C4-4159-BF68-78058564CB5D}" type="presParOf" srcId="{0A9231A8-C184-471F-963F-E79B4D28C81F}" destId="{59B45CE7-0395-445F-9215-158DDEB6B212}" srcOrd="4" destOrd="0" presId="urn:microsoft.com/office/officeart/2005/8/layout/vList3"/>
    <dgm:cxn modelId="{0807DCDE-C5EA-4B76-8ED8-47180645D361}" type="presParOf" srcId="{59B45CE7-0395-445F-9215-158DDEB6B212}" destId="{B0B85CF0-BB9C-4054-A5C0-AC04B8628800}" srcOrd="0" destOrd="0" presId="urn:microsoft.com/office/officeart/2005/8/layout/vList3"/>
    <dgm:cxn modelId="{0B59A360-2A85-42F9-ACC1-CE9FA668A923}" type="presParOf" srcId="{59B45CE7-0395-445F-9215-158DDEB6B212}" destId="{A98BC191-10A5-43C5-AB65-869E80E2302C}" srcOrd="1" destOrd="0" presId="urn:microsoft.com/office/officeart/2005/8/layout/vList3"/>
    <dgm:cxn modelId="{3EF7CB78-E7AB-45B0-A2A9-6DC98B0CFF93}" type="presParOf" srcId="{0A9231A8-C184-471F-963F-E79B4D28C81F}" destId="{039D2B7B-DEB9-463F-A415-1BC9E85FD52A}" srcOrd="5" destOrd="0" presId="urn:microsoft.com/office/officeart/2005/8/layout/vList3"/>
    <dgm:cxn modelId="{D4F77767-6D66-4072-A866-C0D957C72115}" type="presParOf" srcId="{0A9231A8-C184-471F-963F-E79B4D28C81F}" destId="{73DA1950-8AC9-41D1-AC56-4D84AE583AED}" srcOrd="6" destOrd="0" presId="urn:microsoft.com/office/officeart/2005/8/layout/vList3"/>
    <dgm:cxn modelId="{5F883F5D-AE97-4375-B065-9F4AF6BA205E}" type="presParOf" srcId="{73DA1950-8AC9-41D1-AC56-4D84AE583AED}" destId="{4727A7A3-1094-438D-8880-AD540ADCE64C}" srcOrd="0" destOrd="0" presId="urn:microsoft.com/office/officeart/2005/8/layout/vList3"/>
    <dgm:cxn modelId="{9B665EF0-1A17-495E-A7C4-DB894A55178A}" type="presParOf" srcId="{73DA1950-8AC9-41D1-AC56-4D84AE583AED}" destId="{C9D24BF4-F629-46EE-B044-FE9056787B82}" srcOrd="1" destOrd="0" presId="urn:microsoft.com/office/officeart/2005/8/layout/vList3"/>
  </dgm:cxnLst>
  <dgm:bg/>
  <dgm:whole/>
</dgm:dataModel>
</file>

<file path=ppt/diagrams/data15.xml><?xml version="1.0" encoding="utf-8"?>
<dgm:dataModel xmlns:dgm="http://schemas.openxmlformats.org/drawingml/2006/diagram" xmlns:a="http://schemas.openxmlformats.org/drawingml/2006/main">
  <dgm:ptLst>
    <dgm:pt modelId="{F04AA1DB-DC21-4619-B307-258CF2DD6EBE}"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2DDBFDEC-28EF-4FC2-950A-E69FB42DEA22}">
      <dgm:prSet phldrT="[Text]"/>
      <dgm:spPr/>
      <dgm:t>
        <a:bodyPr/>
        <a:lstStyle/>
        <a:p>
          <a:r>
            <a:rPr lang="en-US" b="1" dirty="0" smtClean="0"/>
            <a:t>Feature</a:t>
          </a:r>
          <a:r>
            <a:rPr lang="en-US" dirty="0" smtClean="0"/>
            <a:t> </a:t>
          </a:r>
          <a:endParaRPr lang="en-US" dirty="0"/>
        </a:p>
      </dgm:t>
    </dgm:pt>
    <dgm:pt modelId="{1B13F118-09A7-4145-9A29-E3D9624B876B}" type="parTrans" cxnId="{6C5B5E18-B5EB-4948-B0D1-5190603C8413}">
      <dgm:prSet/>
      <dgm:spPr/>
      <dgm:t>
        <a:bodyPr/>
        <a:lstStyle/>
        <a:p>
          <a:endParaRPr lang="en-US"/>
        </a:p>
      </dgm:t>
    </dgm:pt>
    <dgm:pt modelId="{BF26F0C6-8215-42CB-9EBA-A75AE1B32688}" type="sibTrans" cxnId="{6C5B5E18-B5EB-4948-B0D1-5190603C8413}">
      <dgm:prSet/>
      <dgm:spPr/>
      <dgm:t>
        <a:bodyPr/>
        <a:lstStyle/>
        <a:p>
          <a:endParaRPr lang="en-US"/>
        </a:p>
      </dgm:t>
    </dgm:pt>
    <dgm:pt modelId="{EF2C3D74-08AD-43DE-AC7D-E31BC561DF1E}">
      <dgm:prSet phldrT="[Text]"/>
      <dgm:spPr/>
      <dgm:t>
        <a:bodyPr/>
        <a:lstStyle/>
        <a:p>
          <a:r>
            <a:rPr lang="en-US" dirty="0" smtClean="0"/>
            <a:t>This class stores a mapping between a feature name and a feature value.</a:t>
          </a:r>
          <a:endParaRPr lang="en-US" dirty="0"/>
        </a:p>
      </dgm:t>
    </dgm:pt>
    <dgm:pt modelId="{8F8C103C-535C-4F27-B5BE-A8683A89FE7C}" type="parTrans" cxnId="{7C94D940-4661-475E-8536-C2445A75BF02}">
      <dgm:prSet/>
      <dgm:spPr/>
      <dgm:t>
        <a:bodyPr/>
        <a:lstStyle/>
        <a:p>
          <a:endParaRPr lang="en-US"/>
        </a:p>
      </dgm:t>
    </dgm:pt>
    <dgm:pt modelId="{FFEAAFF6-47FC-4821-8BDF-1D1E449E172A}" type="sibTrans" cxnId="{7C94D940-4661-475E-8536-C2445A75BF02}">
      <dgm:prSet/>
      <dgm:spPr/>
      <dgm:t>
        <a:bodyPr/>
        <a:lstStyle/>
        <a:p>
          <a:endParaRPr lang="en-US"/>
        </a:p>
      </dgm:t>
    </dgm:pt>
    <dgm:pt modelId="{662AB556-7808-4A09-8C13-B9A3659A4FE9}">
      <dgm:prSet phldrT="[Text]"/>
      <dgm:spPr/>
      <dgm:t>
        <a:bodyPr/>
        <a:lstStyle/>
        <a:p>
          <a:r>
            <a:rPr lang="en-US" b="1" dirty="0" smtClean="0"/>
            <a:t>Sample</a:t>
          </a:r>
          <a:r>
            <a:rPr lang="en-US" dirty="0" smtClean="0"/>
            <a:t> </a:t>
          </a:r>
          <a:endParaRPr lang="en-US" dirty="0"/>
        </a:p>
      </dgm:t>
    </dgm:pt>
    <dgm:pt modelId="{9343CB5F-34D1-49DD-A78B-B78F647DAB1E}" type="parTrans" cxnId="{435E6894-518B-42FA-94A4-99DE98CE7C13}">
      <dgm:prSet/>
      <dgm:spPr/>
      <dgm:t>
        <a:bodyPr/>
        <a:lstStyle/>
        <a:p>
          <a:endParaRPr lang="en-US"/>
        </a:p>
      </dgm:t>
    </dgm:pt>
    <dgm:pt modelId="{D3BCAED5-FEDB-46A3-9AE9-F1A4C7695475}" type="sibTrans" cxnId="{435E6894-518B-42FA-94A4-99DE98CE7C13}">
      <dgm:prSet/>
      <dgm:spPr/>
      <dgm:t>
        <a:bodyPr/>
        <a:lstStyle/>
        <a:p>
          <a:endParaRPr lang="en-US"/>
        </a:p>
      </dgm:t>
    </dgm:pt>
    <dgm:pt modelId="{108104F8-6E56-4306-97F8-BE3DAECD2384}">
      <dgm:prSet phldrT="[Text]"/>
      <dgm:spPr/>
      <dgm:t>
        <a:bodyPr/>
        <a:lstStyle/>
        <a:p>
          <a:r>
            <a:rPr lang="en-US" dirty="0" smtClean="0"/>
            <a:t>This class stores all the features and the corresponding classification value for one training/test sample only.</a:t>
          </a:r>
          <a:endParaRPr lang="en-US" dirty="0"/>
        </a:p>
      </dgm:t>
    </dgm:pt>
    <dgm:pt modelId="{9CFC63B6-E3AE-495C-8261-9D23F8D16919}" type="parTrans" cxnId="{AE00CB06-60AB-46BB-AAB3-6F9CA7B72B85}">
      <dgm:prSet/>
      <dgm:spPr/>
      <dgm:t>
        <a:bodyPr/>
        <a:lstStyle/>
        <a:p>
          <a:endParaRPr lang="en-US"/>
        </a:p>
      </dgm:t>
    </dgm:pt>
    <dgm:pt modelId="{3B62E393-CBB3-4CA0-A9E8-9243F95920A9}" type="sibTrans" cxnId="{AE00CB06-60AB-46BB-AAB3-6F9CA7B72B85}">
      <dgm:prSet/>
      <dgm:spPr/>
      <dgm:t>
        <a:bodyPr/>
        <a:lstStyle/>
        <a:p>
          <a:endParaRPr lang="en-US"/>
        </a:p>
      </dgm:t>
    </dgm:pt>
    <dgm:pt modelId="{C877E319-84A0-4E79-B23F-73B8A404AFA3}">
      <dgm:prSet phldrT="[Text]"/>
      <dgm:spPr/>
      <dgm:t>
        <a:bodyPr/>
        <a:lstStyle/>
        <a:p>
          <a:r>
            <a:rPr lang="en-US" b="1" dirty="0" smtClean="0"/>
            <a:t>Data Holder</a:t>
          </a:r>
          <a:endParaRPr lang="en-US" dirty="0"/>
        </a:p>
      </dgm:t>
    </dgm:pt>
    <dgm:pt modelId="{9317D9DA-8F2A-4D9B-9A9A-D23D7C9117B8}" type="parTrans" cxnId="{DEE26187-9553-4C02-A29E-E3B3ECE6B1D3}">
      <dgm:prSet/>
      <dgm:spPr/>
      <dgm:t>
        <a:bodyPr/>
        <a:lstStyle/>
        <a:p>
          <a:endParaRPr lang="en-US"/>
        </a:p>
      </dgm:t>
    </dgm:pt>
    <dgm:pt modelId="{F98DE10A-6510-4D0C-B557-2CB7F2236DBF}" type="sibTrans" cxnId="{DEE26187-9553-4C02-A29E-E3B3ECE6B1D3}">
      <dgm:prSet/>
      <dgm:spPr/>
      <dgm:t>
        <a:bodyPr/>
        <a:lstStyle/>
        <a:p>
          <a:endParaRPr lang="en-US"/>
        </a:p>
      </dgm:t>
    </dgm:pt>
    <dgm:pt modelId="{F582A003-C0D7-479D-9D79-B242B4DE24A7}">
      <dgm:prSet phldrT="[Text]"/>
      <dgm:spPr/>
      <dgm:t>
        <a:bodyPr/>
        <a:lstStyle/>
        <a:p>
          <a:r>
            <a:rPr lang="en-US" dirty="0" smtClean="0"/>
            <a:t>This class keeps track of names of les that contain training and testing samples; lists of features; their corresponding   classification values; and Probability values.</a:t>
          </a:r>
          <a:endParaRPr lang="en-US" dirty="0"/>
        </a:p>
      </dgm:t>
    </dgm:pt>
    <dgm:pt modelId="{13DFAFC5-AFFA-4B48-99C8-C16E5BCBA7DD}" type="parTrans" cxnId="{B9997F5E-D98C-4422-8744-3DDD663450EA}">
      <dgm:prSet/>
      <dgm:spPr/>
      <dgm:t>
        <a:bodyPr/>
        <a:lstStyle/>
        <a:p>
          <a:endParaRPr lang="en-US"/>
        </a:p>
      </dgm:t>
    </dgm:pt>
    <dgm:pt modelId="{518C5B97-0735-44BB-B088-CCCB6CBF4234}" type="sibTrans" cxnId="{B9997F5E-D98C-4422-8744-3DDD663450EA}">
      <dgm:prSet/>
      <dgm:spPr/>
      <dgm:t>
        <a:bodyPr/>
        <a:lstStyle/>
        <a:p>
          <a:endParaRPr lang="en-US"/>
        </a:p>
      </dgm:t>
    </dgm:pt>
    <dgm:pt modelId="{D85EF1EC-01CA-421E-AC40-3F29D2538862}">
      <dgm:prSet phldrT="[Text]"/>
      <dgm:spPr/>
      <dgm:t>
        <a:bodyPr/>
        <a:lstStyle/>
        <a:p>
          <a:r>
            <a:rPr lang="en-US" b="1" dirty="0" smtClean="0"/>
            <a:t>Sample Collection</a:t>
          </a:r>
          <a:r>
            <a:rPr lang="en-US" dirty="0" smtClean="0"/>
            <a:t> </a:t>
          </a:r>
          <a:endParaRPr lang="en-US" dirty="0"/>
        </a:p>
      </dgm:t>
    </dgm:pt>
    <dgm:pt modelId="{1D2B848D-C0F9-40E9-8D25-55CC4C33CEB0}" type="parTrans" cxnId="{3A1ACF1A-A3B2-447A-A6A7-FB9BFCCA28D4}">
      <dgm:prSet/>
      <dgm:spPr/>
      <dgm:t>
        <a:bodyPr/>
        <a:lstStyle/>
        <a:p>
          <a:endParaRPr lang="en-US"/>
        </a:p>
      </dgm:t>
    </dgm:pt>
    <dgm:pt modelId="{1DD22E2A-FA2E-45DB-8805-1104FE0FBDD8}" type="sibTrans" cxnId="{3A1ACF1A-A3B2-447A-A6A7-FB9BFCCA28D4}">
      <dgm:prSet/>
      <dgm:spPr/>
      <dgm:t>
        <a:bodyPr/>
        <a:lstStyle/>
        <a:p>
          <a:endParaRPr lang="en-US"/>
        </a:p>
      </dgm:t>
    </dgm:pt>
    <dgm:pt modelId="{998529C6-7931-4941-A49F-3D8245942E77}">
      <dgm:prSet phldrT="[Text]"/>
      <dgm:spPr/>
      <dgm:t>
        <a:bodyPr/>
        <a:lstStyle/>
        <a:p>
          <a:r>
            <a:rPr lang="en-US" dirty="0" smtClean="0"/>
            <a:t>A collection of objects of Sample class</a:t>
          </a:r>
          <a:endParaRPr lang="en-US" dirty="0"/>
        </a:p>
      </dgm:t>
    </dgm:pt>
    <dgm:pt modelId="{3B65C4E6-1382-4DB0-88CA-E2579BD51884}" type="parTrans" cxnId="{7D325255-CFC4-4BEA-B85B-276B7AD783AD}">
      <dgm:prSet/>
      <dgm:spPr/>
      <dgm:t>
        <a:bodyPr/>
        <a:lstStyle/>
        <a:p>
          <a:endParaRPr lang="en-US"/>
        </a:p>
      </dgm:t>
    </dgm:pt>
    <dgm:pt modelId="{31354163-6EF1-4EDC-A620-D1AFD095A5FE}" type="sibTrans" cxnId="{7D325255-CFC4-4BEA-B85B-276B7AD783AD}">
      <dgm:prSet/>
      <dgm:spPr/>
      <dgm:t>
        <a:bodyPr/>
        <a:lstStyle/>
        <a:p>
          <a:endParaRPr lang="en-US"/>
        </a:p>
      </dgm:t>
    </dgm:pt>
    <dgm:pt modelId="{308CEDDD-7C31-4A3C-8767-27529ED85701}">
      <dgm:prSet phldrT="[Text]"/>
      <dgm:spPr/>
      <dgm:t>
        <a:bodyPr/>
        <a:lstStyle/>
        <a:p>
          <a:r>
            <a:rPr lang="en-US" b="1" dirty="0" smtClean="0"/>
            <a:t>Sample Splitter</a:t>
          </a:r>
          <a:r>
            <a:rPr lang="en-US" dirty="0" smtClean="0"/>
            <a:t> </a:t>
          </a:r>
          <a:endParaRPr lang="en-US" dirty="0"/>
        </a:p>
      </dgm:t>
    </dgm:pt>
    <dgm:pt modelId="{6E5A9422-9A9A-41A1-BB72-848D3CDF1095}" type="parTrans" cxnId="{198AD4F7-D4E1-4265-A8D7-F535EF2B2040}">
      <dgm:prSet/>
      <dgm:spPr/>
      <dgm:t>
        <a:bodyPr/>
        <a:lstStyle/>
        <a:p>
          <a:endParaRPr lang="en-US"/>
        </a:p>
      </dgm:t>
    </dgm:pt>
    <dgm:pt modelId="{DBBAB385-1820-45A0-8064-2C40C66CCF25}" type="sibTrans" cxnId="{198AD4F7-D4E1-4265-A8D7-F535EF2B2040}">
      <dgm:prSet/>
      <dgm:spPr/>
      <dgm:t>
        <a:bodyPr/>
        <a:lstStyle/>
        <a:p>
          <a:endParaRPr lang="en-US"/>
        </a:p>
      </dgm:t>
    </dgm:pt>
    <dgm:pt modelId="{F37A2752-02BD-43DC-92A5-A59708530E4B}">
      <dgm:prSet phldrT="[Text]"/>
      <dgm:spPr/>
      <dgm:t>
        <a:bodyPr/>
        <a:lstStyle/>
        <a:p>
          <a:r>
            <a:rPr lang="en-US" dirty="0" smtClean="0"/>
            <a:t>This class contains methods that operate on a given </a:t>
          </a:r>
          <a:r>
            <a:rPr lang="en-US" dirty="0" err="1" smtClean="0"/>
            <a:t>SampleCollection</a:t>
          </a:r>
          <a:r>
            <a:rPr lang="en-US" dirty="0" smtClean="0"/>
            <a:t>, in order to split it into two new </a:t>
          </a:r>
          <a:r>
            <a:rPr lang="en-US" dirty="0" err="1" smtClean="0"/>
            <a:t>SampleCollections</a:t>
          </a:r>
          <a:r>
            <a:rPr lang="en-US" dirty="0" smtClean="0"/>
            <a:t>, based on a given Feature.</a:t>
          </a:r>
          <a:endParaRPr lang="en-US" dirty="0"/>
        </a:p>
      </dgm:t>
    </dgm:pt>
    <dgm:pt modelId="{728DD517-7118-40CD-AE56-2DDABD939DDD}" type="parTrans" cxnId="{1E695659-C1B3-4363-8179-9F087AEB185C}">
      <dgm:prSet/>
      <dgm:spPr/>
      <dgm:t>
        <a:bodyPr/>
        <a:lstStyle/>
        <a:p>
          <a:endParaRPr lang="en-US"/>
        </a:p>
      </dgm:t>
    </dgm:pt>
    <dgm:pt modelId="{655AE29F-943F-45CF-B5F5-F2D8B4594C46}" type="sibTrans" cxnId="{1E695659-C1B3-4363-8179-9F087AEB185C}">
      <dgm:prSet/>
      <dgm:spPr/>
      <dgm:t>
        <a:bodyPr/>
        <a:lstStyle/>
        <a:p>
          <a:endParaRPr lang="en-US"/>
        </a:p>
      </dgm:t>
    </dgm:pt>
    <dgm:pt modelId="{FCFB1036-8027-46E4-A297-F77146698E08}" type="pres">
      <dgm:prSet presAssocID="{F04AA1DB-DC21-4619-B307-258CF2DD6EBE}" presName="linear" presStyleCnt="0">
        <dgm:presLayoutVars>
          <dgm:dir/>
          <dgm:animLvl val="lvl"/>
          <dgm:resizeHandles val="exact"/>
        </dgm:presLayoutVars>
      </dgm:prSet>
      <dgm:spPr/>
    </dgm:pt>
    <dgm:pt modelId="{47216EDD-F3F3-4F53-9F3A-9151F21E47BC}" type="pres">
      <dgm:prSet presAssocID="{C877E319-84A0-4E79-B23F-73B8A404AFA3}" presName="parentLin" presStyleCnt="0"/>
      <dgm:spPr/>
    </dgm:pt>
    <dgm:pt modelId="{6BAA9180-54E4-498D-8503-D4BB80041EAC}" type="pres">
      <dgm:prSet presAssocID="{C877E319-84A0-4E79-B23F-73B8A404AFA3}" presName="parentLeftMargin" presStyleLbl="node1" presStyleIdx="0" presStyleCnt="5"/>
      <dgm:spPr/>
    </dgm:pt>
    <dgm:pt modelId="{AD95A957-D61D-4B18-82B2-D17FB3209EC3}" type="pres">
      <dgm:prSet presAssocID="{C877E319-84A0-4E79-B23F-73B8A404AFA3}" presName="parentText" presStyleLbl="node1" presStyleIdx="0" presStyleCnt="5">
        <dgm:presLayoutVars>
          <dgm:chMax val="0"/>
          <dgm:bulletEnabled val="1"/>
        </dgm:presLayoutVars>
      </dgm:prSet>
      <dgm:spPr/>
      <dgm:t>
        <a:bodyPr/>
        <a:lstStyle/>
        <a:p>
          <a:endParaRPr lang="en-US"/>
        </a:p>
      </dgm:t>
    </dgm:pt>
    <dgm:pt modelId="{BA3A40B4-5E69-4186-9B13-800F7EA79587}" type="pres">
      <dgm:prSet presAssocID="{C877E319-84A0-4E79-B23F-73B8A404AFA3}" presName="negativeSpace" presStyleCnt="0"/>
      <dgm:spPr/>
    </dgm:pt>
    <dgm:pt modelId="{D69A6433-8016-451B-BCF7-008E3E87CD14}" type="pres">
      <dgm:prSet presAssocID="{C877E319-84A0-4E79-B23F-73B8A404AFA3}" presName="childText" presStyleLbl="conFgAcc1" presStyleIdx="0" presStyleCnt="5">
        <dgm:presLayoutVars>
          <dgm:bulletEnabled val="1"/>
        </dgm:presLayoutVars>
      </dgm:prSet>
      <dgm:spPr/>
      <dgm:t>
        <a:bodyPr/>
        <a:lstStyle/>
        <a:p>
          <a:endParaRPr lang="en-US"/>
        </a:p>
      </dgm:t>
    </dgm:pt>
    <dgm:pt modelId="{63E106E9-68E7-4888-8B0A-BB501084D2D8}" type="pres">
      <dgm:prSet presAssocID="{F98DE10A-6510-4D0C-B557-2CB7F2236DBF}" presName="spaceBetweenRectangles" presStyleCnt="0"/>
      <dgm:spPr/>
    </dgm:pt>
    <dgm:pt modelId="{B1913D32-4641-4E11-86F4-95ADB73EB9A8}" type="pres">
      <dgm:prSet presAssocID="{2DDBFDEC-28EF-4FC2-950A-E69FB42DEA22}" presName="parentLin" presStyleCnt="0"/>
      <dgm:spPr/>
    </dgm:pt>
    <dgm:pt modelId="{04788990-E522-4B86-A418-15A222FE7B68}" type="pres">
      <dgm:prSet presAssocID="{2DDBFDEC-28EF-4FC2-950A-E69FB42DEA22}" presName="parentLeftMargin" presStyleLbl="node1" presStyleIdx="0" presStyleCnt="5"/>
      <dgm:spPr/>
    </dgm:pt>
    <dgm:pt modelId="{170EC6F7-D5F2-4747-AEDF-86C599489580}" type="pres">
      <dgm:prSet presAssocID="{2DDBFDEC-28EF-4FC2-950A-E69FB42DEA22}" presName="parentText" presStyleLbl="node1" presStyleIdx="1" presStyleCnt="5">
        <dgm:presLayoutVars>
          <dgm:chMax val="0"/>
          <dgm:bulletEnabled val="1"/>
        </dgm:presLayoutVars>
      </dgm:prSet>
      <dgm:spPr/>
      <dgm:t>
        <a:bodyPr/>
        <a:lstStyle/>
        <a:p>
          <a:endParaRPr lang="en-US"/>
        </a:p>
      </dgm:t>
    </dgm:pt>
    <dgm:pt modelId="{E7C1F93E-4E84-4AD8-B8DC-3431C2000764}" type="pres">
      <dgm:prSet presAssocID="{2DDBFDEC-28EF-4FC2-950A-E69FB42DEA22}" presName="negativeSpace" presStyleCnt="0"/>
      <dgm:spPr/>
    </dgm:pt>
    <dgm:pt modelId="{275E95D7-FDED-48DA-9614-0CCAEDCF8687}" type="pres">
      <dgm:prSet presAssocID="{2DDBFDEC-28EF-4FC2-950A-E69FB42DEA22}" presName="childText" presStyleLbl="conFgAcc1" presStyleIdx="1" presStyleCnt="5">
        <dgm:presLayoutVars>
          <dgm:bulletEnabled val="1"/>
        </dgm:presLayoutVars>
      </dgm:prSet>
      <dgm:spPr/>
      <dgm:t>
        <a:bodyPr/>
        <a:lstStyle/>
        <a:p>
          <a:endParaRPr lang="en-US"/>
        </a:p>
      </dgm:t>
    </dgm:pt>
    <dgm:pt modelId="{12186007-AD6E-49FD-85B9-09DA09106998}" type="pres">
      <dgm:prSet presAssocID="{BF26F0C6-8215-42CB-9EBA-A75AE1B32688}" presName="spaceBetweenRectangles" presStyleCnt="0"/>
      <dgm:spPr/>
    </dgm:pt>
    <dgm:pt modelId="{F7F94B61-80FD-4581-BA1B-71C2C6FD9206}" type="pres">
      <dgm:prSet presAssocID="{662AB556-7808-4A09-8C13-B9A3659A4FE9}" presName="parentLin" presStyleCnt="0"/>
      <dgm:spPr/>
    </dgm:pt>
    <dgm:pt modelId="{3490390A-8C0C-4C3B-8E20-69BD473C0F4D}" type="pres">
      <dgm:prSet presAssocID="{662AB556-7808-4A09-8C13-B9A3659A4FE9}" presName="parentLeftMargin" presStyleLbl="node1" presStyleIdx="1" presStyleCnt="5"/>
      <dgm:spPr/>
    </dgm:pt>
    <dgm:pt modelId="{10D0037F-5C2A-4177-995C-8CE9E9FEA17A}" type="pres">
      <dgm:prSet presAssocID="{662AB556-7808-4A09-8C13-B9A3659A4FE9}" presName="parentText" presStyleLbl="node1" presStyleIdx="2" presStyleCnt="5">
        <dgm:presLayoutVars>
          <dgm:chMax val="0"/>
          <dgm:bulletEnabled val="1"/>
        </dgm:presLayoutVars>
      </dgm:prSet>
      <dgm:spPr/>
      <dgm:t>
        <a:bodyPr/>
        <a:lstStyle/>
        <a:p>
          <a:endParaRPr lang="en-US"/>
        </a:p>
      </dgm:t>
    </dgm:pt>
    <dgm:pt modelId="{E10AF5AB-2FAA-4223-B83A-59435E447631}" type="pres">
      <dgm:prSet presAssocID="{662AB556-7808-4A09-8C13-B9A3659A4FE9}" presName="negativeSpace" presStyleCnt="0"/>
      <dgm:spPr/>
    </dgm:pt>
    <dgm:pt modelId="{CD2CDC08-2786-4202-9B53-FD0EA1A5B964}" type="pres">
      <dgm:prSet presAssocID="{662AB556-7808-4A09-8C13-B9A3659A4FE9}" presName="childText" presStyleLbl="conFgAcc1" presStyleIdx="2" presStyleCnt="5">
        <dgm:presLayoutVars>
          <dgm:bulletEnabled val="1"/>
        </dgm:presLayoutVars>
      </dgm:prSet>
      <dgm:spPr/>
      <dgm:t>
        <a:bodyPr/>
        <a:lstStyle/>
        <a:p>
          <a:endParaRPr lang="en-US"/>
        </a:p>
      </dgm:t>
    </dgm:pt>
    <dgm:pt modelId="{968A70D6-0A67-43B6-A6BF-BF45C6C369BA}" type="pres">
      <dgm:prSet presAssocID="{D3BCAED5-FEDB-46A3-9AE9-F1A4C7695475}" presName="spaceBetweenRectangles" presStyleCnt="0"/>
      <dgm:spPr/>
    </dgm:pt>
    <dgm:pt modelId="{A6BA4816-731A-4CCE-9AA5-73333B945C03}" type="pres">
      <dgm:prSet presAssocID="{D85EF1EC-01CA-421E-AC40-3F29D2538862}" presName="parentLin" presStyleCnt="0"/>
      <dgm:spPr/>
    </dgm:pt>
    <dgm:pt modelId="{ACF60F3B-9B60-49F2-B59E-5855FEBC573D}" type="pres">
      <dgm:prSet presAssocID="{D85EF1EC-01CA-421E-AC40-3F29D2538862}" presName="parentLeftMargin" presStyleLbl="node1" presStyleIdx="2" presStyleCnt="5"/>
      <dgm:spPr/>
    </dgm:pt>
    <dgm:pt modelId="{4FCE8107-261D-470C-B310-94BAAA85E205}" type="pres">
      <dgm:prSet presAssocID="{D85EF1EC-01CA-421E-AC40-3F29D2538862}" presName="parentText" presStyleLbl="node1" presStyleIdx="3" presStyleCnt="5">
        <dgm:presLayoutVars>
          <dgm:chMax val="0"/>
          <dgm:bulletEnabled val="1"/>
        </dgm:presLayoutVars>
      </dgm:prSet>
      <dgm:spPr/>
    </dgm:pt>
    <dgm:pt modelId="{82E83753-D21F-4484-849B-A6E8386BEFFA}" type="pres">
      <dgm:prSet presAssocID="{D85EF1EC-01CA-421E-AC40-3F29D2538862}" presName="negativeSpace" presStyleCnt="0"/>
      <dgm:spPr/>
    </dgm:pt>
    <dgm:pt modelId="{79DF2773-F040-48EA-AAD4-C729490F9F91}" type="pres">
      <dgm:prSet presAssocID="{D85EF1EC-01CA-421E-AC40-3F29D2538862}" presName="childText" presStyleLbl="conFgAcc1" presStyleIdx="3" presStyleCnt="5">
        <dgm:presLayoutVars>
          <dgm:bulletEnabled val="1"/>
        </dgm:presLayoutVars>
      </dgm:prSet>
      <dgm:spPr/>
      <dgm:t>
        <a:bodyPr/>
        <a:lstStyle/>
        <a:p>
          <a:endParaRPr lang="en-US"/>
        </a:p>
      </dgm:t>
    </dgm:pt>
    <dgm:pt modelId="{06D23653-0121-45F2-99F7-64B9EC52D228}" type="pres">
      <dgm:prSet presAssocID="{1DD22E2A-FA2E-45DB-8805-1104FE0FBDD8}" presName="spaceBetweenRectangles" presStyleCnt="0"/>
      <dgm:spPr/>
    </dgm:pt>
    <dgm:pt modelId="{2023CF9D-EB9E-48EC-8FA9-ECE45EECD81D}" type="pres">
      <dgm:prSet presAssocID="{308CEDDD-7C31-4A3C-8767-27529ED85701}" presName="parentLin" presStyleCnt="0"/>
      <dgm:spPr/>
    </dgm:pt>
    <dgm:pt modelId="{08E19C0E-184E-49E8-BD4D-B2693E6AA796}" type="pres">
      <dgm:prSet presAssocID="{308CEDDD-7C31-4A3C-8767-27529ED85701}" presName="parentLeftMargin" presStyleLbl="node1" presStyleIdx="3" presStyleCnt="5"/>
      <dgm:spPr/>
    </dgm:pt>
    <dgm:pt modelId="{10EC6E1B-5DDD-4AD9-9B43-B10E9E75AA93}" type="pres">
      <dgm:prSet presAssocID="{308CEDDD-7C31-4A3C-8767-27529ED85701}" presName="parentText" presStyleLbl="node1" presStyleIdx="4" presStyleCnt="5">
        <dgm:presLayoutVars>
          <dgm:chMax val="0"/>
          <dgm:bulletEnabled val="1"/>
        </dgm:presLayoutVars>
      </dgm:prSet>
      <dgm:spPr/>
    </dgm:pt>
    <dgm:pt modelId="{819A1FA7-D1E6-4FB7-8D6D-C88E1173B5D9}" type="pres">
      <dgm:prSet presAssocID="{308CEDDD-7C31-4A3C-8767-27529ED85701}" presName="negativeSpace" presStyleCnt="0"/>
      <dgm:spPr/>
    </dgm:pt>
    <dgm:pt modelId="{901A7F0A-E627-48D7-A1E9-DBC11A1F15F4}" type="pres">
      <dgm:prSet presAssocID="{308CEDDD-7C31-4A3C-8767-27529ED85701}" presName="childText" presStyleLbl="conFgAcc1" presStyleIdx="4" presStyleCnt="5">
        <dgm:presLayoutVars>
          <dgm:bulletEnabled val="1"/>
        </dgm:presLayoutVars>
      </dgm:prSet>
      <dgm:spPr/>
    </dgm:pt>
  </dgm:ptLst>
  <dgm:cxnLst>
    <dgm:cxn modelId="{63148AE9-94CE-4668-BB5D-9ED20452F005}" type="presOf" srcId="{C877E319-84A0-4E79-B23F-73B8A404AFA3}" destId="{6BAA9180-54E4-498D-8503-D4BB80041EAC}" srcOrd="0" destOrd="0" presId="urn:microsoft.com/office/officeart/2005/8/layout/list1"/>
    <dgm:cxn modelId="{DEE26187-9553-4C02-A29E-E3B3ECE6B1D3}" srcId="{F04AA1DB-DC21-4619-B307-258CF2DD6EBE}" destId="{C877E319-84A0-4E79-B23F-73B8A404AFA3}" srcOrd="0" destOrd="0" parTransId="{9317D9DA-8F2A-4D9B-9A9A-D23D7C9117B8}" sibTransId="{F98DE10A-6510-4D0C-B557-2CB7F2236DBF}"/>
    <dgm:cxn modelId="{6BA4E32F-6E7F-4437-8A3D-E378CFC5BBAD}" type="presOf" srcId="{998529C6-7931-4941-A49F-3D8245942E77}" destId="{79DF2773-F040-48EA-AAD4-C729490F9F91}" srcOrd="0" destOrd="0" presId="urn:microsoft.com/office/officeart/2005/8/layout/list1"/>
    <dgm:cxn modelId="{1E52773C-F000-4B4F-8FBD-5CD2E783D431}" type="presOf" srcId="{F37A2752-02BD-43DC-92A5-A59708530E4B}" destId="{901A7F0A-E627-48D7-A1E9-DBC11A1F15F4}" srcOrd="0" destOrd="0" presId="urn:microsoft.com/office/officeart/2005/8/layout/list1"/>
    <dgm:cxn modelId="{AE00CB06-60AB-46BB-AAB3-6F9CA7B72B85}" srcId="{662AB556-7808-4A09-8C13-B9A3659A4FE9}" destId="{108104F8-6E56-4306-97F8-BE3DAECD2384}" srcOrd="0" destOrd="0" parTransId="{9CFC63B6-E3AE-495C-8261-9D23F8D16919}" sibTransId="{3B62E393-CBB3-4CA0-A9E8-9243F95920A9}"/>
    <dgm:cxn modelId="{36CA125D-10C2-4EAF-914A-8135F4B4C625}" type="presOf" srcId="{308CEDDD-7C31-4A3C-8767-27529ED85701}" destId="{08E19C0E-184E-49E8-BD4D-B2693E6AA796}" srcOrd="0" destOrd="0" presId="urn:microsoft.com/office/officeart/2005/8/layout/list1"/>
    <dgm:cxn modelId="{3A1ACF1A-A3B2-447A-A6A7-FB9BFCCA28D4}" srcId="{F04AA1DB-DC21-4619-B307-258CF2DD6EBE}" destId="{D85EF1EC-01CA-421E-AC40-3F29D2538862}" srcOrd="3" destOrd="0" parTransId="{1D2B848D-C0F9-40E9-8D25-55CC4C33CEB0}" sibTransId="{1DD22E2A-FA2E-45DB-8805-1104FE0FBDD8}"/>
    <dgm:cxn modelId="{D68A8263-A00C-48E5-A08D-6ACF2D0F1B40}" type="presOf" srcId="{F04AA1DB-DC21-4619-B307-258CF2DD6EBE}" destId="{FCFB1036-8027-46E4-A297-F77146698E08}" srcOrd="0" destOrd="0" presId="urn:microsoft.com/office/officeart/2005/8/layout/list1"/>
    <dgm:cxn modelId="{6C5B5E18-B5EB-4948-B0D1-5190603C8413}" srcId="{F04AA1DB-DC21-4619-B307-258CF2DD6EBE}" destId="{2DDBFDEC-28EF-4FC2-950A-E69FB42DEA22}" srcOrd="1" destOrd="0" parTransId="{1B13F118-09A7-4145-9A29-E3D9624B876B}" sibTransId="{BF26F0C6-8215-42CB-9EBA-A75AE1B32688}"/>
    <dgm:cxn modelId="{38953F21-9880-4D67-9080-2A0F58431DD9}" type="presOf" srcId="{2DDBFDEC-28EF-4FC2-950A-E69FB42DEA22}" destId="{04788990-E522-4B86-A418-15A222FE7B68}" srcOrd="0" destOrd="0" presId="urn:microsoft.com/office/officeart/2005/8/layout/list1"/>
    <dgm:cxn modelId="{1E695659-C1B3-4363-8179-9F087AEB185C}" srcId="{308CEDDD-7C31-4A3C-8767-27529ED85701}" destId="{F37A2752-02BD-43DC-92A5-A59708530E4B}" srcOrd="0" destOrd="0" parTransId="{728DD517-7118-40CD-AE56-2DDABD939DDD}" sibTransId="{655AE29F-943F-45CF-B5F5-F2D8B4594C46}"/>
    <dgm:cxn modelId="{7D325255-CFC4-4BEA-B85B-276B7AD783AD}" srcId="{D85EF1EC-01CA-421E-AC40-3F29D2538862}" destId="{998529C6-7931-4941-A49F-3D8245942E77}" srcOrd="0" destOrd="0" parTransId="{3B65C4E6-1382-4DB0-88CA-E2579BD51884}" sibTransId="{31354163-6EF1-4EDC-A620-D1AFD095A5FE}"/>
    <dgm:cxn modelId="{198AD4F7-D4E1-4265-A8D7-F535EF2B2040}" srcId="{F04AA1DB-DC21-4619-B307-258CF2DD6EBE}" destId="{308CEDDD-7C31-4A3C-8767-27529ED85701}" srcOrd="4" destOrd="0" parTransId="{6E5A9422-9A9A-41A1-BB72-848D3CDF1095}" sibTransId="{DBBAB385-1820-45A0-8064-2C40C66CCF25}"/>
    <dgm:cxn modelId="{F21C32F6-21C5-453B-A16D-B4C59C7F5A00}" type="presOf" srcId="{108104F8-6E56-4306-97F8-BE3DAECD2384}" destId="{CD2CDC08-2786-4202-9B53-FD0EA1A5B964}" srcOrd="0" destOrd="0" presId="urn:microsoft.com/office/officeart/2005/8/layout/list1"/>
    <dgm:cxn modelId="{3683D8B8-281C-4423-8674-3D0B8FBB1340}" type="presOf" srcId="{662AB556-7808-4A09-8C13-B9A3659A4FE9}" destId="{10D0037F-5C2A-4177-995C-8CE9E9FEA17A}" srcOrd="1" destOrd="0" presId="urn:microsoft.com/office/officeart/2005/8/layout/list1"/>
    <dgm:cxn modelId="{28D1D0C6-EC29-4D77-9150-6912BA273A2A}" type="presOf" srcId="{C877E319-84A0-4E79-B23F-73B8A404AFA3}" destId="{AD95A957-D61D-4B18-82B2-D17FB3209EC3}" srcOrd="1" destOrd="0" presId="urn:microsoft.com/office/officeart/2005/8/layout/list1"/>
    <dgm:cxn modelId="{7C94D940-4661-475E-8536-C2445A75BF02}" srcId="{2DDBFDEC-28EF-4FC2-950A-E69FB42DEA22}" destId="{EF2C3D74-08AD-43DE-AC7D-E31BC561DF1E}" srcOrd="0" destOrd="0" parTransId="{8F8C103C-535C-4F27-B5BE-A8683A89FE7C}" sibTransId="{FFEAAFF6-47FC-4821-8BDF-1D1E449E172A}"/>
    <dgm:cxn modelId="{0BE51818-6E23-42D0-8C99-3BA6DCEBC2A3}" type="presOf" srcId="{2DDBFDEC-28EF-4FC2-950A-E69FB42DEA22}" destId="{170EC6F7-D5F2-4747-AEDF-86C599489580}" srcOrd="1" destOrd="0" presId="urn:microsoft.com/office/officeart/2005/8/layout/list1"/>
    <dgm:cxn modelId="{B9997F5E-D98C-4422-8744-3DDD663450EA}" srcId="{C877E319-84A0-4E79-B23F-73B8A404AFA3}" destId="{F582A003-C0D7-479D-9D79-B242B4DE24A7}" srcOrd="0" destOrd="0" parTransId="{13DFAFC5-AFFA-4B48-99C8-C16E5BCBA7DD}" sibTransId="{518C5B97-0735-44BB-B088-CCCB6CBF4234}"/>
    <dgm:cxn modelId="{B8FC1F61-2236-4855-8BF1-909205646EDF}" type="presOf" srcId="{F582A003-C0D7-479D-9D79-B242B4DE24A7}" destId="{D69A6433-8016-451B-BCF7-008E3E87CD14}" srcOrd="0" destOrd="0" presId="urn:microsoft.com/office/officeart/2005/8/layout/list1"/>
    <dgm:cxn modelId="{9D6F6097-AC27-4B80-8B27-53117BA8DB87}" type="presOf" srcId="{D85EF1EC-01CA-421E-AC40-3F29D2538862}" destId="{ACF60F3B-9B60-49F2-B59E-5855FEBC573D}" srcOrd="0" destOrd="0" presId="urn:microsoft.com/office/officeart/2005/8/layout/list1"/>
    <dgm:cxn modelId="{435E6894-518B-42FA-94A4-99DE98CE7C13}" srcId="{F04AA1DB-DC21-4619-B307-258CF2DD6EBE}" destId="{662AB556-7808-4A09-8C13-B9A3659A4FE9}" srcOrd="2" destOrd="0" parTransId="{9343CB5F-34D1-49DD-A78B-B78F647DAB1E}" sibTransId="{D3BCAED5-FEDB-46A3-9AE9-F1A4C7695475}"/>
    <dgm:cxn modelId="{0B9496B6-644D-4DFC-85F9-EEE801A52FC6}" type="presOf" srcId="{308CEDDD-7C31-4A3C-8767-27529ED85701}" destId="{10EC6E1B-5DDD-4AD9-9B43-B10E9E75AA93}" srcOrd="1" destOrd="0" presId="urn:microsoft.com/office/officeart/2005/8/layout/list1"/>
    <dgm:cxn modelId="{4973344B-B218-48D4-8F87-8B1848DA11BB}" type="presOf" srcId="{662AB556-7808-4A09-8C13-B9A3659A4FE9}" destId="{3490390A-8C0C-4C3B-8E20-69BD473C0F4D}" srcOrd="0" destOrd="0" presId="urn:microsoft.com/office/officeart/2005/8/layout/list1"/>
    <dgm:cxn modelId="{A900AF4F-6E79-49F6-B01A-385E75846363}" type="presOf" srcId="{EF2C3D74-08AD-43DE-AC7D-E31BC561DF1E}" destId="{275E95D7-FDED-48DA-9614-0CCAEDCF8687}" srcOrd="0" destOrd="0" presId="urn:microsoft.com/office/officeart/2005/8/layout/list1"/>
    <dgm:cxn modelId="{67C226D9-FCA6-460D-8AC2-DCEFBA7F9566}" type="presOf" srcId="{D85EF1EC-01CA-421E-AC40-3F29D2538862}" destId="{4FCE8107-261D-470C-B310-94BAAA85E205}" srcOrd="1" destOrd="0" presId="urn:microsoft.com/office/officeart/2005/8/layout/list1"/>
    <dgm:cxn modelId="{596EA0C9-E802-4163-BF24-9666968655F8}" type="presParOf" srcId="{FCFB1036-8027-46E4-A297-F77146698E08}" destId="{47216EDD-F3F3-4F53-9F3A-9151F21E47BC}" srcOrd="0" destOrd="0" presId="urn:microsoft.com/office/officeart/2005/8/layout/list1"/>
    <dgm:cxn modelId="{51E92C53-C245-49E9-A624-9E0EF513E1DC}" type="presParOf" srcId="{47216EDD-F3F3-4F53-9F3A-9151F21E47BC}" destId="{6BAA9180-54E4-498D-8503-D4BB80041EAC}" srcOrd="0" destOrd="0" presId="urn:microsoft.com/office/officeart/2005/8/layout/list1"/>
    <dgm:cxn modelId="{9397372C-609C-4A35-8F39-2FB022A27F6E}" type="presParOf" srcId="{47216EDD-F3F3-4F53-9F3A-9151F21E47BC}" destId="{AD95A957-D61D-4B18-82B2-D17FB3209EC3}" srcOrd="1" destOrd="0" presId="urn:microsoft.com/office/officeart/2005/8/layout/list1"/>
    <dgm:cxn modelId="{AA76246F-FEA9-46F2-8137-15F440081777}" type="presParOf" srcId="{FCFB1036-8027-46E4-A297-F77146698E08}" destId="{BA3A40B4-5E69-4186-9B13-800F7EA79587}" srcOrd="1" destOrd="0" presId="urn:microsoft.com/office/officeart/2005/8/layout/list1"/>
    <dgm:cxn modelId="{C732321A-D4DC-4239-85CE-CD0640A2D965}" type="presParOf" srcId="{FCFB1036-8027-46E4-A297-F77146698E08}" destId="{D69A6433-8016-451B-BCF7-008E3E87CD14}" srcOrd="2" destOrd="0" presId="urn:microsoft.com/office/officeart/2005/8/layout/list1"/>
    <dgm:cxn modelId="{8CD68F93-0E7F-428E-9491-A36CF8C24738}" type="presParOf" srcId="{FCFB1036-8027-46E4-A297-F77146698E08}" destId="{63E106E9-68E7-4888-8B0A-BB501084D2D8}" srcOrd="3" destOrd="0" presId="urn:microsoft.com/office/officeart/2005/8/layout/list1"/>
    <dgm:cxn modelId="{0A301281-8CA4-492F-A955-98CB95419C23}" type="presParOf" srcId="{FCFB1036-8027-46E4-A297-F77146698E08}" destId="{B1913D32-4641-4E11-86F4-95ADB73EB9A8}" srcOrd="4" destOrd="0" presId="urn:microsoft.com/office/officeart/2005/8/layout/list1"/>
    <dgm:cxn modelId="{DBF16528-F61F-4CCE-947B-C52E37A740B3}" type="presParOf" srcId="{B1913D32-4641-4E11-86F4-95ADB73EB9A8}" destId="{04788990-E522-4B86-A418-15A222FE7B68}" srcOrd="0" destOrd="0" presId="urn:microsoft.com/office/officeart/2005/8/layout/list1"/>
    <dgm:cxn modelId="{55CDDBDE-571B-41FB-A486-86165499B26B}" type="presParOf" srcId="{B1913D32-4641-4E11-86F4-95ADB73EB9A8}" destId="{170EC6F7-D5F2-4747-AEDF-86C599489580}" srcOrd="1" destOrd="0" presId="urn:microsoft.com/office/officeart/2005/8/layout/list1"/>
    <dgm:cxn modelId="{7D442206-31AA-4804-96BA-68ECA9753178}" type="presParOf" srcId="{FCFB1036-8027-46E4-A297-F77146698E08}" destId="{E7C1F93E-4E84-4AD8-B8DC-3431C2000764}" srcOrd="5" destOrd="0" presId="urn:microsoft.com/office/officeart/2005/8/layout/list1"/>
    <dgm:cxn modelId="{07B42AE8-BFD9-40A6-89DB-3402DE17084D}" type="presParOf" srcId="{FCFB1036-8027-46E4-A297-F77146698E08}" destId="{275E95D7-FDED-48DA-9614-0CCAEDCF8687}" srcOrd="6" destOrd="0" presId="urn:microsoft.com/office/officeart/2005/8/layout/list1"/>
    <dgm:cxn modelId="{1E26AD09-1D5C-49CF-82FC-25F340C3F394}" type="presParOf" srcId="{FCFB1036-8027-46E4-A297-F77146698E08}" destId="{12186007-AD6E-49FD-85B9-09DA09106998}" srcOrd="7" destOrd="0" presId="urn:microsoft.com/office/officeart/2005/8/layout/list1"/>
    <dgm:cxn modelId="{146ED515-D172-479E-8938-B294C4B78ED5}" type="presParOf" srcId="{FCFB1036-8027-46E4-A297-F77146698E08}" destId="{F7F94B61-80FD-4581-BA1B-71C2C6FD9206}" srcOrd="8" destOrd="0" presId="urn:microsoft.com/office/officeart/2005/8/layout/list1"/>
    <dgm:cxn modelId="{674840D3-036E-4E70-80CF-32EC6DEF8A0F}" type="presParOf" srcId="{F7F94B61-80FD-4581-BA1B-71C2C6FD9206}" destId="{3490390A-8C0C-4C3B-8E20-69BD473C0F4D}" srcOrd="0" destOrd="0" presId="urn:microsoft.com/office/officeart/2005/8/layout/list1"/>
    <dgm:cxn modelId="{7759ACB0-E5C9-4EA0-A443-9F9BAC71E6B8}" type="presParOf" srcId="{F7F94B61-80FD-4581-BA1B-71C2C6FD9206}" destId="{10D0037F-5C2A-4177-995C-8CE9E9FEA17A}" srcOrd="1" destOrd="0" presId="urn:microsoft.com/office/officeart/2005/8/layout/list1"/>
    <dgm:cxn modelId="{DD2A7EF6-7F71-4249-856F-C63031B27341}" type="presParOf" srcId="{FCFB1036-8027-46E4-A297-F77146698E08}" destId="{E10AF5AB-2FAA-4223-B83A-59435E447631}" srcOrd="9" destOrd="0" presId="urn:microsoft.com/office/officeart/2005/8/layout/list1"/>
    <dgm:cxn modelId="{9024B7E3-B276-43A2-A8E1-567653E7A178}" type="presParOf" srcId="{FCFB1036-8027-46E4-A297-F77146698E08}" destId="{CD2CDC08-2786-4202-9B53-FD0EA1A5B964}" srcOrd="10" destOrd="0" presId="urn:microsoft.com/office/officeart/2005/8/layout/list1"/>
    <dgm:cxn modelId="{BB3FBF23-43D9-4C2C-A0BB-662A4DF7C1AA}" type="presParOf" srcId="{FCFB1036-8027-46E4-A297-F77146698E08}" destId="{968A70D6-0A67-43B6-A6BF-BF45C6C369BA}" srcOrd="11" destOrd="0" presId="urn:microsoft.com/office/officeart/2005/8/layout/list1"/>
    <dgm:cxn modelId="{F6AC0F29-25AF-4561-97D4-AAA5B11C86B7}" type="presParOf" srcId="{FCFB1036-8027-46E4-A297-F77146698E08}" destId="{A6BA4816-731A-4CCE-9AA5-73333B945C03}" srcOrd="12" destOrd="0" presId="urn:microsoft.com/office/officeart/2005/8/layout/list1"/>
    <dgm:cxn modelId="{E8B9EA12-C0D4-4792-BCD1-0C41EBB9D2AA}" type="presParOf" srcId="{A6BA4816-731A-4CCE-9AA5-73333B945C03}" destId="{ACF60F3B-9B60-49F2-B59E-5855FEBC573D}" srcOrd="0" destOrd="0" presId="urn:microsoft.com/office/officeart/2005/8/layout/list1"/>
    <dgm:cxn modelId="{59194CBC-F314-4896-BEDF-3DBB389B1C85}" type="presParOf" srcId="{A6BA4816-731A-4CCE-9AA5-73333B945C03}" destId="{4FCE8107-261D-470C-B310-94BAAA85E205}" srcOrd="1" destOrd="0" presId="urn:microsoft.com/office/officeart/2005/8/layout/list1"/>
    <dgm:cxn modelId="{0824E7E3-9A11-4F72-8D51-303675C650B2}" type="presParOf" srcId="{FCFB1036-8027-46E4-A297-F77146698E08}" destId="{82E83753-D21F-4484-849B-A6E8386BEFFA}" srcOrd="13" destOrd="0" presId="urn:microsoft.com/office/officeart/2005/8/layout/list1"/>
    <dgm:cxn modelId="{A0DDA1C5-BE82-4CAB-9FE8-A3C3CEAF20C9}" type="presParOf" srcId="{FCFB1036-8027-46E4-A297-F77146698E08}" destId="{79DF2773-F040-48EA-AAD4-C729490F9F91}" srcOrd="14" destOrd="0" presId="urn:microsoft.com/office/officeart/2005/8/layout/list1"/>
    <dgm:cxn modelId="{A60B1869-0976-479A-B769-FEB713625D27}" type="presParOf" srcId="{FCFB1036-8027-46E4-A297-F77146698E08}" destId="{06D23653-0121-45F2-99F7-64B9EC52D228}" srcOrd="15" destOrd="0" presId="urn:microsoft.com/office/officeart/2005/8/layout/list1"/>
    <dgm:cxn modelId="{F506067D-FC47-4A7B-9FE9-8468F28C720E}" type="presParOf" srcId="{FCFB1036-8027-46E4-A297-F77146698E08}" destId="{2023CF9D-EB9E-48EC-8FA9-ECE45EECD81D}" srcOrd="16" destOrd="0" presId="urn:microsoft.com/office/officeart/2005/8/layout/list1"/>
    <dgm:cxn modelId="{B08DD6A8-AE16-41CE-8772-C72FAC53EC97}" type="presParOf" srcId="{2023CF9D-EB9E-48EC-8FA9-ECE45EECD81D}" destId="{08E19C0E-184E-49E8-BD4D-B2693E6AA796}" srcOrd="0" destOrd="0" presId="urn:microsoft.com/office/officeart/2005/8/layout/list1"/>
    <dgm:cxn modelId="{EA9B4EEA-E1F3-4F0B-942C-5A0D00E85990}" type="presParOf" srcId="{2023CF9D-EB9E-48EC-8FA9-ECE45EECD81D}" destId="{10EC6E1B-5DDD-4AD9-9B43-B10E9E75AA93}" srcOrd="1" destOrd="0" presId="urn:microsoft.com/office/officeart/2005/8/layout/list1"/>
    <dgm:cxn modelId="{572931C6-338E-4BB2-ACB7-3CCFCBD4536A}" type="presParOf" srcId="{FCFB1036-8027-46E4-A297-F77146698E08}" destId="{819A1FA7-D1E6-4FB7-8D6D-C88E1173B5D9}" srcOrd="17" destOrd="0" presId="urn:microsoft.com/office/officeart/2005/8/layout/list1"/>
    <dgm:cxn modelId="{4810B2B6-3711-4A3E-A2B0-14F188AD9BED}" type="presParOf" srcId="{FCFB1036-8027-46E4-A297-F77146698E08}" destId="{901A7F0A-E627-48D7-A1E9-DBC11A1F15F4}" srcOrd="18" destOrd="0" presId="urn:microsoft.com/office/officeart/2005/8/layout/list1"/>
  </dgm:cxnLst>
  <dgm:bg/>
  <dgm:whole/>
</dgm:dataModel>
</file>

<file path=ppt/diagrams/data16.xml><?xml version="1.0" encoding="utf-8"?>
<dgm:dataModel xmlns:dgm="http://schemas.openxmlformats.org/drawingml/2006/diagram" xmlns:a="http://schemas.openxmlformats.org/drawingml/2006/main">
  <dgm:ptLst>
    <dgm:pt modelId="{F04AA1DB-DC21-4619-B307-258CF2DD6EBE}"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2DDBFDEC-28EF-4FC2-950A-E69FB42DEA22}">
      <dgm:prSet phldrT="[Text]"/>
      <dgm:spPr/>
      <dgm:t>
        <a:bodyPr/>
        <a:lstStyle/>
        <a:p>
          <a:r>
            <a:rPr lang="en-US" b="1" dirty="0" smtClean="0"/>
            <a:t>Decision Tree Constructor</a:t>
          </a:r>
          <a:endParaRPr lang="en-US" dirty="0"/>
        </a:p>
      </dgm:t>
    </dgm:pt>
    <dgm:pt modelId="{1B13F118-09A7-4145-9A29-E3D9624B876B}" type="parTrans" cxnId="{6C5B5E18-B5EB-4948-B0D1-5190603C8413}">
      <dgm:prSet/>
      <dgm:spPr/>
      <dgm:t>
        <a:bodyPr/>
        <a:lstStyle/>
        <a:p>
          <a:endParaRPr lang="en-US"/>
        </a:p>
      </dgm:t>
    </dgm:pt>
    <dgm:pt modelId="{BF26F0C6-8215-42CB-9EBA-A75AE1B32688}" type="sibTrans" cxnId="{6C5B5E18-B5EB-4948-B0D1-5190603C8413}">
      <dgm:prSet/>
      <dgm:spPr/>
      <dgm:t>
        <a:bodyPr/>
        <a:lstStyle/>
        <a:p>
          <a:endParaRPr lang="en-US"/>
        </a:p>
      </dgm:t>
    </dgm:pt>
    <dgm:pt modelId="{EF2C3D74-08AD-43DE-AC7D-E31BC561DF1E}">
      <dgm:prSet phldrT="[Text]"/>
      <dgm:spPr/>
      <dgm:t>
        <a:bodyPr/>
        <a:lstStyle/>
        <a:p>
          <a:r>
            <a:rPr lang="en-US" dirty="0" smtClean="0"/>
            <a:t>This class contains methods needed to construct a decision tree for a given </a:t>
          </a:r>
          <a:r>
            <a:rPr lang="en-US" dirty="0" err="1" smtClean="0"/>
            <a:t>SampleCollection</a:t>
          </a:r>
          <a:endParaRPr lang="en-US" dirty="0"/>
        </a:p>
      </dgm:t>
    </dgm:pt>
    <dgm:pt modelId="{8F8C103C-535C-4F27-B5BE-A8683A89FE7C}" type="parTrans" cxnId="{7C94D940-4661-475E-8536-C2445A75BF02}">
      <dgm:prSet/>
      <dgm:spPr/>
      <dgm:t>
        <a:bodyPr/>
        <a:lstStyle/>
        <a:p>
          <a:endParaRPr lang="en-US"/>
        </a:p>
      </dgm:t>
    </dgm:pt>
    <dgm:pt modelId="{FFEAAFF6-47FC-4821-8BDF-1D1E449E172A}" type="sibTrans" cxnId="{7C94D940-4661-475E-8536-C2445A75BF02}">
      <dgm:prSet/>
      <dgm:spPr/>
      <dgm:t>
        <a:bodyPr/>
        <a:lstStyle/>
        <a:p>
          <a:endParaRPr lang="en-US"/>
        </a:p>
      </dgm:t>
    </dgm:pt>
    <dgm:pt modelId="{037C5CE7-9EDA-4EE0-B2F5-7183A247A696}">
      <dgm:prSet phldrT="[Text]"/>
      <dgm:spPr/>
      <dgm:t>
        <a:bodyPr/>
        <a:lstStyle/>
        <a:p>
          <a:r>
            <a:rPr lang="en-US" b="1" dirty="0" err="1" smtClean="0"/>
            <a:t>Discretizer</a:t>
          </a:r>
          <a:endParaRPr lang="en-US" dirty="0"/>
        </a:p>
      </dgm:t>
    </dgm:pt>
    <dgm:pt modelId="{37CC822C-7E8D-4B9C-9E5C-A9E6A4BDC04A}" type="parTrans" cxnId="{8CD2420A-37A7-4EC4-ABD1-54DBF66A6047}">
      <dgm:prSet/>
      <dgm:spPr/>
      <dgm:t>
        <a:bodyPr/>
        <a:lstStyle/>
        <a:p>
          <a:endParaRPr lang="en-US"/>
        </a:p>
      </dgm:t>
    </dgm:pt>
    <dgm:pt modelId="{8069C7CB-10A2-44DF-96B9-45FC207D9B64}" type="sibTrans" cxnId="{8CD2420A-37A7-4EC4-ABD1-54DBF66A6047}">
      <dgm:prSet/>
      <dgm:spPr/>
      <dgm:t>
        <a:bodyPr/>
        <a:lstStyle/>
        <a:p>
          <a:endParaRPr lang="en-US"/>
        </a:p>
      </dgm:t>
    </dgm:pt>
    <dgm:pt modelId="{AEF7EE10-8CC8-48E8-8EF6-ADD4AA01B1F6}">
      <dgm:prSet phldrT="[Text]"/>
      <dgm:spPr/>
      <dgm:t>
        <a:bodyPr/>
        <a:lstStyle/>
        <a:p>
          <a:r>
            <a:rPr lang="en-US" dirty="0" smtClean="0"/>
            <a:t>This class is used to convert the real-valued features of samples to discrete values. It is very difficult to construct a DT with continuous or real-valued features.</a:t>
          </a:r>
          <a:endParaRPr lang="en-US" dirty="0"/>
        </a:p>
      </dgm:t>
    </dgm:pt>
    <dgm:pt modelId="{960B0B63-AE6F-4527-BD71-79B779A82596}" type="parTrans" cxnId="{F8E68557-1CAA-4B53-9AF0-CC5AF063B993}">
      <dgm:prSet/>
      <dgm:spPr/>
      <dgm:t>
        <a:bodyPr/>
        <a:lstStyle/>
        <a:p>
          <a:endParaRPr lang="en-US"/>
        </a:p>
      </dgm:t>
    </dgm:pt>
    <dgm:pt modelId="{E7D039BD-F9DD-4CC6-85C6-F3C25C61D9CA}" type="sibTrans" cxnId="{F8E68557-1CAA-4B53-9AF0-CC5AF063B993}">
      <dgm:prSet/>
      <dgm:spPr/>
      <dgm:t>
        <a:bodyPr/>
        <a:lstStyle/>
        <a:p>
          <a:endParaRPr lang="en-US"/>
        </a:p>
      </dgm:t>
    </dgm:pt>
    <dgm:pt modelId="{662AB556-7808-4A09-8C13-B9A3659A4FE9}">
      <dgm:prSet phldrT="[Text]"/>
      <dgm:spPr/>
      <dgm:t>
        <a:bodyPr/>
        <a:lstStyle/>
        <a:p>
          <a:r>
            <a:rPr lang="en-US" b="1" smtClean="0"/>
            <a:t>Decision Tree Classifier</a:t>
          </a:r>
          <a:endParaRPr lang="en-US" dirty="0"/>
        </a:p>
      </dgm:t>
    </dgm:pt>
    <dgm:pt modelId="{9343CB5F-34D1-49DD-A78B-B78F647DAB1E}" type="parTrans" cxnId="{435E6894-518B-42FA-94A4-99DE98CE7C13}">
      <dgm:prSet/>
      <dgm:spPr/>
      <dgm:t>
        <a:bodyPr/>
        <a:lstStyle/>
        <a:p>
          <a:endParaRPr lang="en-US"/>
        </a:p>
      </dgm:t>
    </dgm:pt>
    <dgm:pt modelId="{D3BCAED5-FEDB-46A3-9AE9-F1A4C7695475}" type="sibTrans" cxnId="{435E6894-518B-42FA-94A4-99DE98CE7C13}">
      <dgm:prSet/>
      <dgm:spPr/>
      <dgm:t>
        <a:bodyPr/>
        <a:lstStyle/>
        <a:p>
          <a:endParaRPr lang="en-US"/>
        </a:p>
      </dgm:t>
    </dgm:pt>
    <dgm:pt modelId="{108104F8-6E56-4306-97F8-BE3DAECD2384}">
      <dgm:prSet phldrT="[Text]"/>
      <dgm:spPr/>
      <dgm:t>
        <a:bodyPr/>
        <a:lstStyle/>
        <a:p>
          <a:r>
            <a:rPr lang="en-US" dirty="0" smtClean="0"/>
            <a:t>Keeps track of the measurements (accuracy) of the </a:t>
          </a:r>
          <a:r>
            <a:rPr lang="en-US" dirty="0" err="1" smtClean="0"/>
            <a:t>DecisionTree</a:t>
          </a:r>
          <a:r>
            <a:rPr lang="en-US" dirty="0" smtClean="0"/>
            <a:t> constructed by a </a:t>
          </a:r>
          <a:r>
            <a:rPr lang="en-US" dirty="0" err="1" smtClean="0"/>
            <a:t>DecisionTreeConstructor</a:t>
          </a:r>
          <a:r>
            <a:rPr lang="en-US" dirty="0" smtClean="0"/>
            <a:t> object. </a:t>
          </a:r>
          <a:endParaRPr lang="en-US" dirty="0"/>
        </a:p>
      </dgm:t>
    </dgm:pt>
    <dgm:pt modelId="{9CFC63B6-E3AE-495C-8261-9D23F8D16919}" type="parTrans" cxnId="{AE00CB06-60AB-46BB-AAB3-6F9CA7B72B85}">
      <dgm:prSet/>
      <dgm:spPr/>
      <dgm:t>
        <a:bodyPr/>
        <a:lstStyle/>
        <a:p>
          <a:endParaRPr lang="en-US"/>
        </a:p>
      </dgm:t>
    </dgm:pt>
    <dgm:pt modelId="{3B62E393-CBB3-4CA0-A9E8-9243F95920A9}" type="sibTrans" cxnId="{AE00CB06-60AB-46BB-AAB3-6F9CA7B72B85}">
      <dgm:prSet/>
      <dgm:spPr/>
      <dgm:t>
        <a:bodyPr/>
        <a:lstStyle/>
        <a:p>
          <a:endParaRPr lang="en-US"/>
        </a:p>
      </dgm:t>
    </dgm:pt>
    <dgm:pt modelId="{C877E319-84A0-4E79-B23F-73B8A404AFA3}">
      <dgm:prSet phldrT="[Text]"/>
      <dgm:spPr/>
      <dgm:t>
        <a:bodyPr/>
        <a:lstStyle/>
        <a:p>
          <a:r>
            <a:rPr lang="en-US" b="1" dirty="0" smtClean="0"/>
            <a:t>Decision Tree Node</a:t>
          </a:r>
          <a:r>
            <a:rPr lang="en-US" dirty="0" smtClean="0"/>
            <a:t> </a:t>
          </a:r>
          <a:endParaRPr lang="en-US" dirty="0"/>
        </a:p>
      </dgm:t>
    </dgm:pt>
    <dgm:pt modelId="{9317D9DA-8F2A-4D9B-9A9A-D23D7C9117B8}" type="parTrans" cxnId="{DEE26187-9553-4C02-A29E-E3B3ECE6B1D3}">
      <dgm:prSet/>
      <dgm:spPr/>
      <dgm:t>
        <a:bodyPr/>
        <a:lstStyle/>
        <a:p>
          <a:endParaRPr lang="en-US"/>
        </a:p>
      </dgm:t>
    </dgm:pt>
    <dgm:pt modelId="{F98DE10A-6510-4D0C-B557-2CB7F2236DBF}" type="sibTrans" cxnId="{DEE26187-9553-4C02-A29E-E3B3ECE6B1D3}">
      <dgm:prSet/>
      <dgm:spPr/>
      <dgm:t>
        <a:bodyPr/>
        <a:lstStyle/>
        <a:p>
          <a:endParaRPr lang="en-US"/>
        </a:p>
      </dgm:t>
    </dgm:pt>
    <dgm:pt modelId="{F582A003-C0D7-479D-9D79-B242B4DE24A7}">
      <dgm:prSet phldrT="[Text]"/>
      <dgm:spPr/>
      <dgm:t>
        <a:bodyPr/>
        <a:lstStyle/>
        <a:p>
          <a:r>
            <a:rPr lang="en-US" dirty="0" smtClean="0"/>
            <a:t>An object of this class represents a decision tree node, which may be either an internal or external (leaf) node.</a:t>
          </a:r>
          <a:endParaRPr lang="en-US" dirty="0"/>
        </a:p>
      </dgm:t>
    </dgm:pt>
    <dgm:pt modelId="{13DFAFC5-AFFA-4B48-99C8-C16E5BCBA7DD}" type="parTrans" cxnId="{B9997F5E-D98C-4422-8744-3DDD663450EA}">
      <dgm:prSet/>
      <dgm:spPr/>
      <dgm:t>
        <a:bodyPr/>
        <a:lstStyle/>
        <a:p>
          <a:endParaRPr lang="en-US"/>
        </a:p>
      </dgm:t>
    </dgm:pt>
    <dgm:pt modelId="{518C5B97-0735-44BB-B088-CCCB6CBF4234}" type="sibTrans" cxnId="{B9997F5E-D98C-4422-8744-3DDD663450EA}">
      <dgm:prSet/>
      <dgm:spPr/>
      <dgm:t>
        <a:bodyPr/>
        <a:lstStyle/>
        <a:p>
          <a:endParaRPr lang="en-US"/>
        </a:p>
      </dgm:t>
    </dgm:pt>
    <dgm:pt modelId="{FCFB1036-8027-46E4-A297-F77146698E08}" type="pres">
      <dgm:prSet presAssocID="{F04AA1DB-DC21-4619-B307-258CF2DD6EBE}" presName="linear" presStyleCnt="0">
        <dgm:presLayoutVars>
          <dgm:dir/>
          <dgm:animLvl val="lvl"/>
          <dgm:resizeHandles val="exact"/>
        </dgm:presLayoutVars>
      </dgm:prSet>
      <dgm:spPr/>
    </dgm:pt>
    <dgm:pt modelId="{47216EDD-F3F3-4F53-9F3A-9151F21E47BC}" type="pres">
      <dgm:prSet presAssocID="{C877E319-84A0-4E79-B23F-73B8A404AFA3}" presName="parentLin" presStyleCnt="0"/>
      <dgm:spPr/>
    </dgm:pt>
    <dgm:pt modelId="{6BAA9180-54E4-498D-8503-D4BB80041EAC}" type="pres">
      <dgm:prSet presAssocID="{C877E319-84A0-4E79-B23F-73B8A404AFA3}" presName="parentLeftMargin" presStyleLbl="node1" presStyleIdx="0" presStyleCnt="4"/>
      <dgm:spPr/>
    </dgm:pt>
    <dgm:pt modelId="{AD95A957-D61D-4B18-82B2-D17FB3209EC3}" type="pres">
      <dgm:prSet presAssocID="{C877E319-84A0-4E79-B23F-73B8A404AFA3}" presName="parentText" presStyleLbl="node1" presStyleIdx="0" presStyleCnt="4">
        <dgm:presLayoutVars>
          <dgm:chMax val="0"/>
          <dgm:bulletEnabled val="1"/>
        </dgm:presLayoutVars>
      </dgm:prSet>
      <dgm:spPr/>
      <dgm:t>
        <a:bodyPr/>
        <a:lstStyle/>
        <a:p>
          <a:endParaRPr lang="en-US"/>
        </a:p>
      </dgm:t>
    </dgm:pt>
    <dgm:pt modelId="{BA3A40B4-5E69-4186-9B13-800F7EA79587}" type="pres">
      <dgm:prSet presAssocID="{C877E319-84A0-4E79-B23F-73B8A404AFA3}" presName="negativeSpace" presStyleCnt="0"/>
      <dgm:spPr/>
    </dgm:pt>
    <dgm:pt modelId="{D69A6433-8016-451B-BCF7-008E3E87CD14}" type="pres">
      <dgm:prSet presAssocID="{C877E319-84A0-4E79-B23F-73B8A404AFA3}" presName="childText" presStyleLbl="conFgAcc1" presStyleIdx="0" presStyleCnt="4">
        <dgm:presLayoutVars>
          <dgm:bulletEnabled val="1"/>
        </dgm:presLayoutVars>
      </dgm:prSet>
      <dgm:spPr/>
    </dgm:pt>
    <dgm:pt modelId="{63E106E9-68E7-4888-8B0A-BB501084D2D8}" type="pres">
      <dgm:prSet presAssocID="{F98DE10A-6510-4D0C-B557-2CB7F2236DBF}" presName="spaceBetweenRectangles" presStyleCnt="0"/>
      <dgm:spPr/>
    </dgm:pt>
    <dgm:pt modelId="{B1913D32-4641-4E11-86F4-95ADB73EB9A8}" type="pres">
      <dgm:prSet presAssocID="{2DDBFDEC-28EF-4FC2-950A-E69FB42DEA22}" presName="parentLin" presStyleCnt="0"/>
      <dgm:spPr/>
    </dgm:pt>
    <dgm:pt modelId="{04788990-E522-4B86-A418-15A222FE7B68}" type="pres">
      <dgm:prSet presAssocID="{2DDBFDEC-28EF-4FC2-950A-E69FB42DEA22}" presName="parentLeftMargin" presStyleLbl="node1" presStyleIdx="0" presStyleCnt="4"/>
      <dgm:spPr/>
    </dgm:pt>
    <dgm:pt modelId="{170EC6F7-D5F2-4747-AEDF-86C599489580}" type="pres">
      <dgm:prSet presAssocID="{2DDBFDEC-28EF-4FC2-950A-E69FB42DEA22}" presName="parentText" presStyleLbl="node1" presStyleIdx="1" presStyleCnt="4">
        <dgm:presLayoutVars>
          <dgm:chMax val="0"/>
          <dgm:bulletEnabled val="1"/>
        </dgm:presLayoutVars>
      </dgm:prSet>
      <dgm:spPr/>
      <dgm:t>
        <a:bodyPr/>
        <a:lstStyle/>
        <a:p>
          <a:endParaRPr lang="en-US"/>
        </a:p>
      </dgm:t>
    </dgm:pt>
    <dgm:pt modelId="{E7C1F93E-4E84-4AD8-B8DC-3431C2000764}" type="pres">
      <dgm:prSet presAssocID="{2DDBFDEC-28EF-4FC2-950A-E69FB42DEA22}" presName="negativeSpace" presStyleCnt="0"/>
      <dgm:spPr/>
    </dgm:pt>
    <dgm:pt modelId="{275E95D7-FDED-48DA-9614-0CCAEDCF8687}" type="pres">
      <dgm:prSet presAssocID="{2DDBFDEC-28EF-4FC2-950A-E69FB42DEA22}" presName="childText" presStyleLbl="conFgAcc1" presStyleIdx="1" presStyleCnt="4">
        <dgm:presLayoutVars>
          <dgm:bulletEnabled val="1"/>
        </dgm:presLayoutVars>
      </dgm:prSet>
      <dgm:spPr/>
      <dgm:t>
        <a:bodyPr/>
        <a:lstStyle/>
        <a:p>
          <a:endParaRPr lang="en-US"/>
        </a:p>
      </dgm:t>
    </dgm:pt>
    <dgm:pt modelId="{12186007-AD6E-49FD-85B9-09DA09106998}" type="pres">
      <dgm:prSet presAssocID="{BF26F0C6-8215-42CB-9EBA-A75AE1B32688}" presName="spaceBetweenRectangles" presStyleCnt="0"/>
      <dgm:spPr/>
    </dgm:pt>
    <dgm:pt modelId="{F7F94B61-80FD-4581-BA1B-71C2C6FD9206}" type="pres">
      <dgm:prSet presAssocID="{662AB556-7808-4A09-8C13-B9A3659A4FE9}" presName="parentLin" presStyleCnt="0"/>
      <dgm:spPr/>
    </dgm:pt>
    <dgm:pt modelId="{3490390A-8C0C-4C3B-8E20-69BD473C0F4D}" type="pres">
      <dgm:prSet presAssocID="{662AB556-7808-4A09-8C13-B9A3659A4FE9}" presName="parentLeftMargin" presStyleLbl="node1" presStyleIdx="1" presStyleCnt="4"/>
      <dgm:spPr/>
    </dgm:pt>
    <dgm:pt modelId="{10D0037F-5C2A-4177-995C-8CE9E9FEA17A}" type="pres">
      <dgm:prSet presAssocID="{662AB556-7808-4A09-8C13-B9A3659A4FE9}" presName="parentText" presStyleLbl="node1" presStyleIdx="2" presStyleCnt="4">
        <dgm:presLayoutVars>
          <dgm:chMax val="0"/>
          <dgm:bulletEnabled val="1"/>
        </dgm:presLayoutVars>
      </dgm:prSet>
      <dgm:spPr/>
    </dgm:pt>
    <dgm:pt modelId="{E10AF5AB-2FAA-4223-B83A-59435E447631}" type="pres">
      <dgm:prSet presAssocID="{662AB556-7808-4A09-8C13-B9A3659A4FE9}" presName="negativeSpace" presStyleCnt="0"/>
      <dgm:spPr/>
    </dgm:pt>
    <dgm:pt modelId="{CD2CDC08-2786-4202-9B53-FD0EA1A5B964}" type="pres">
      <dgm:prSet presAssocID="{662AB556-7808-4A09-8C13-B9A3659A4FE9}" presName="childText" presStyleLbl="conFgAcc1" presStyleIdx="2" presStyleCnt="4">
        <dgm:presLayoutVars>
          <dgm:bulletEnabled val="1"/>
        </dgm:presLayoutVars>
      </dgm:prSet>
      <dgm:spPr/>
    </dgm:pt>
    <dgm:pt modelId="{968A70D6-0A67-43B6-A6BF-BF45C6C369BA}" type="pres">
      <dgm:prSet presAssocID="{D3BCAED5-FEDB-46A3-9AE9-F1A4C7695475}" presName="spaceBetweenRectangles" presStyleCnt="0"/>
      <dgm:spPr/>
    </dgm:pt>
    <dgm:pt modelId="{23F725FC-9C8E-4768-9B57-C923BFC1EA79}" type="pres">
      <dgm:prSet presAssocID="{037C5CE7-9EDA-4EE0-B2F5-7183A247A696}" presName="parentLin" presStyleCnt="0"/>
      <dgm:spPr/>
    </dgm:pt>
    <dgm:pt modelId="{BB91E45B-23C8-4C57-B254-B33D0C48EB0E}" type="pres">
      <dgm:prSet presAssocID="{037C5CE7-9EDA-4EE0-B2F5-7183A247A696}" presName="parentLeftMargin" presStyleLbl="node1" presStyleIdx="2" presStyleCnt="4"/>
      <dgm:spPr/>
    </dgm:pt>
    <dgm:pt modelId="{EF36F469-9A0E-4B0D-BDEA-CAD2137DAE68}" type="pres">
      <dgm:prSet presAssocID="{037C5CE7-9EDA-4EE0-B2F5-7183A247A696}" presName="parentText" presStyleLbl="node1" presStyleIdx="3" presStyleCnt="4">
        <dgm:presLayoutVars>
          <dgm:chMax val="0"/>
          <dgm:bulletEnabled val="1"/>
        </dgm:presLayoutVars>
      </dgm:prSet>
      <dgm:spPr/>
    </dgm:pt>
    <dgm:pt modelId="{3E559409-3265-467C-B2AC-E09718FAD9ED}" type="pres">
      <dgm:prSet presAssocID="{037C5CE7-9EDA-4EE0-B2F5-7183A247A696}" presName="negativeSpace" presStyleCnt="0"/>
      <dgm:spPr/>
    </dgm:pt>
    <dgm:pt modelId="{E5BABA76-56A2-4CFD-B1C8-541B4E8FE642}" type="pres">
      <dgm:prSet presAssocID="{037C5CE7-9EDA-4EE0-B2F5-7183A247A696}" presName="childText" presStyleLbl="conFgAcc1" presStyleIdx="3" presStyleCnt="4">
        <dgm:presLayoutVars>
          <dgm:bulletEnabled val="1"/>
        </dgm:presLayoutVars>
      </dgm:prSet>
      <dgm:spPr/>
      <dgm:t>
        <a:bodyPr/>
        <a:lstStyle/>
        <a:p>
          <a:endParaRPr lang="en-US"/>
        </a:p>
      </dgm:t>
    </dgm:pt>
  </dgm:ptLst>
  <dgm:cxnLst>
    <dgm:cxn modelId="{FE6A58C8-A735-49EB-8B73-061F5EB6092C}" type="presOf" srcId="{662AB556-7808-4A09-8C13-B9A3659A4FE9}" destId="{3490390A-8C0C-4C3B-8E20-69BD473C0F4D}" srcOrd="0" destOrd="0" presId="urn:microsoft.com/office/officeart/2005/8/layout/list1"/>
    <dgm:cxn modelId="{13AAD4D8-77C8-4C85-B4C8-D189D6768C6B}" type="presOf" srcId="{037C5CE7-9EDA-4EE0-B2F5-7183A247A696}" destId="{EF36F469-9A0E-4B0D-BDEA-CAD2137DAE68}" srcOrd="1" destOrd="0" presId="urn:microsoft.com/office/officeart/2005/8/layout/list1"/>
    <dgm:cxn modelId="{67BE56B7-438E-4492-A07F-4A6BB967F986}" type="presOf" srcId="{EF2C3D74-08AD-43DE-AC7D-E31BC561DF1E}" destId="{275E95D7-FDED-48DA-9614-0CCAEDCF8687}" srcOrd="0" destOrd="0" presId="urn:microsoft.com/office/officeart/2005/8/layout/list1"/>
    <dgm:cxn modelId="{2EC3337E-D3AD-4B3C-898B-18EF91FE17C3}" type="presOf" srcId="{108104F8-6E56-4306-97F8-BE3DAECD2384}" destId="{CD2CDC08-2786-4202-9B53-FD0EA1A5B964}" srcOrd="0" destOrd="0" presId="urn:microsoft.com/office/officeart/2005/8/layout/list1"/>
    <dgm:cxn modelId="{8CD2420A-37A7-4EC4-ABD1-54DBF66A6047}" srcId="{F04AA1DB-DC21-4619-B307-258CF2DD6EBE}" destId="{037C5CE7-9EDA-4EE0-B2F5-7183A247A696}" srcOrd="3" destOrd="0" parTransId="{37CC822C-7E8D-4B9C-9E5C-A9E6A4BDC04A}" sibTransId="{8069C7CB-10A2-44DF-96B9-45FC207D9B64}"/>
    <dgm:cxn modelId="{AF5C4613-3DB4-43C7-8AE1-1F2D2D7891BE}" type="presOf" srcId="{2DDBFDEC-28EF-4FC2-950A-E69FB42DEA22}" destId="{04788990-E522-4B86-A418-15A222FE7B68}" srcOrd="0" destOrd="0" presId="urn:microsoft.com/office/officeart/2005/8/layout/list1"/>
    <dgm:cxn modelId="{800CC7BA-E462-4363-A739-7D8CF1AFD48F}" type="presOf" srcId="{F04AA1DB-DC21-4619-B307-258CF2DD6EBE}" destId="{FCFB1036-8027-46E4-A297-F77146698E08}" srcOrd="0" destOrd="0" presId="urn:microsoft.com/office/officeart/2005/8/layout/list1"/>
    <dgm:cxn modelId="{F8E68557-1CAA-4B53-9AF0-CC5AF063B993}" srcId="{037C5CE7-9EDA-4EE0-B2F5-7183A247A696}" destId="{AEF7EE10-8CC8-48E8-8EF6-ADD4AA01B1F6}" srcOrd="0" destOrd="0" parTransId="{960B0B63-AE6F-4527-BD71-79B779A82596}" sibTransId="{E7D039BD-F9DD-4CC6-85C6-F3C25C61D9CA}"/>
    <dgm:cxn modelId="{147B659F-0206-44CA-A9F9-27C7A4432B55}" type="presOf" srcId="{2DDBFDEC-28EF-4FC2-950A-E69FB42DEA22}" destId="{170EC6F7-D5F2-4747-AEDF-86C599489580}" srcOrd="1" destOrd="0" presId="urn:microsoft.com/office/officeart/2005/8/layout/list1"/>
    <dgm:cxn modelId="{ABF63784-8C2B-4A46-860A-841E0CB29631}" type="presOf" srcId="{C877E319-84A0-4E79-B23F-73B8A404AFA3}" destId="{6BAA9180-54E4-498D-8503-D4BB80041EAC}" srcOrd="0" destOrd="0" presId="urn:microsoft.com/office/officeart/2005/8/layout/list1"/>
    <dgm:cxn modelId="{435E6894-518B-42FA-94A4-99DE98CE7C13}" srcId="{F04AA1DB-DC21-4619-B307-258CF2DD6EBE}" destId="{662AB556-7808-4A09-8C13-B9A3659A4FE9}" srcOrd="2" destOrd="0" parTransId="{9343CB5F-34D1-49DD-A78B-B78F647DAB1E}" sibTransId="{D3BCAED5-FEDB-46A3-9AE9-F1A4C7695475}"/>
    <dgm:cxn modelId="{AFD61B44-2D18-4017-8DC9-61D301A38C37}" type="presOf" srcId="{F582A003-C0D7-479D-9D79-B242B4DE24A7}" destId="{D69A6433-8016-451B-BCF7-008E3E87CD14}" srcOrd="0" destOrd="0" presId="urn:microsoft.com/office/officeart/2005/8/layout/list1"/>
    <dgm:cxn modelId="{56D213A9-9AEE-4ACC-9E40-EBD619A45D04}" type="presOf" srcId="{C877E319-84A0-4E79-B23F-73B8A404AFA3}" destId="{AD95A957-D61D-4B18-82B2-D17FB3209EC3}" srcOrd="1" destOrd="0" presId="urn:microsoft.com/office/officeart/2005/8/layout/list1"/>
    <dgm:cxn modelId="{AE00CB06-60AB-46BB-AAB3-6F9CA7B72B85}" srcId="{662AB556-7808-4A09-8C13-B9A3659A4FE9}" destId="{108104F8-6E56-4306-97F8-BE3DAECD2384}" srcOrd="0" destOrd="0" parTransId="{9CFC63B6-E3AE-495C-8261-9D23F8D16919}" sibTransId="{3B62E393-CBB3-4CA0-A9E8-9243F95920A9}"/>
    <dgm:cxn modelId="{5F239D4D-8EB0-46B2-9E78-EE9A27A8F76B}" type="presOf" srcId="{AEF7EE10-8CC8-48E8-8EF6-ADD4AA01B1F6}" destId="{E5BABA76-56A2-4CFD-B1C8-541B4E8FE642}" srcOrd="0" destOrd="0" presId="urn:microsoft.com/office/officeart/2005/8/layout/list1"/>
    <dgm:cxn modelId="{6C5B5E18-B5EB-4948-B0D1-5190603C8413}" srcId="{F04AA1DB-DC21-4619-B307-258CF2DD6EBE}" destId="{2DDBFDEC-28EF-4FC2-950A-E69FB42DEA22}" srcOrd="1" destOrd="0" parTransId="{1B13F118-09A7-4145-9A29-E3D9624B876B}" sibTransId="{BF26F0C6-8215-42CB-9EBA-A75AE1B32688}"/>
    <dgm:cxn modelId="{B9997F5E-D98C-4422-8744-3DDD663450EA}" srcId="{C877E319-84A0-4E79-B23F-73B8A404AFA3}" destId="{F582A003-C0D7-479D-9D79-B242B4DE24A7}" srcOrd="0" destOrd="0" parTransId="{13DFAFC5-AFFA-4B48-99C8-C16E5BCBA7DD}" sibTransId="{518C5B97-0735-44BB-B088-CCCB6CBF4234}"/>
    <dgm:cxn modelId="{06F7376A-3919-43ED-889C-D4C583EEF2B4}" type="presOf" srcId="{037C5CE7-9EDA-4EE0-B2F5-7183A247A696}" destId="{BB91E45B-23C8-4C57-B254-B33D0C48EB0E}" srcOrd="0" destOrd="0" presId="urn:microsoft.com/office/officeart/2005/8/layout/list1"/>
    <dgm:cxn modelId="{8E6BA582-5439-4B11-813F-507890E45714}" type="presOf" srcId="{662AB556-7808-4A09-8C13-B9A3659A4FE9}" destId="{10D0037F-5C2A-4177-995C-8CE9E9FEA17A}" srcOrd="1" destOrd="0" presId="urn:microsoft.com/office/officeart/2005/8/layout/list1"/>
    <dgm:cxn modelId="{DEE26187-9553-4C02-A29E-E3B3ECE6B1D3}" srcId="{F04AA1DB-DC21-4619-B307-258CF2DD6EBE}" destId="{C877E319-84A0-4E79-B23F-73B8A404AFA3}" srcOrd="0" destOrd="0" parTransId="{9317D9DA-8F2A-4D9B-9A9A-D23D7C9117B8}" sibTransId="{F98DE10A-6510-4D0C-B557-2CB7F2236DBF}"/>
    <dgm:cxn modelId="{7C94D940-4661-475E-8536-C2445A75BF02}" srcId="{2DDBFDEC-28EF-4FC2-950A-E69FB42DEA22}" destId="{EF2C3D74-08AD-43DE-AC7D-E31BC561DF1E}" srcOrd="0" destOrd="0" parTransId="{8F8C103C-535C-4F27-B5BE-A8683A89FE7C}" sibTransId="{FFEAAFF6-47FC-4821-8BDF-1D1E449E172A}"/>
    <dgm:cxn modelId="{B0857F96-E5A8-4765-A5EA-9D69F6088266}" type="presParOf" srcId="{FCFB1036-8027-46E4-A297-F77146698E08}" destId="{47216EDD-F3F3-4F53-9F3A-9151F21E47BC}" srcOrd="0" destOrd="0" presId="urn:microsoft.com/office/officeart/2005/8/layout/list1"/>
    <dgm:cxn modelId="{48B0F58D-2F6E-494F-87EB-3D635DB7458D}" type="presParOf" srcId="{47216EDD-F3F3-4F53-9F3A-9151F21E47BC}" destId="{6BAA9180-54E4-498D-8503-D4BB80041EAC}" srcOrd="0" destOrd="0" presId="urn:microsoft.com/office/officeart/2005/8/layout/list1"/>
    <dgm:cxn modelId="{1C2FB19F-E0EC-4892-8E8A-91D90CB32BD8}" type="presParOf" srcId="{47216EDD-F3F3-4F53-9F3A-9151F21E47BC}" destId="{AD95A957-D61D-4B18-82B2-D17FB3209EC3}" srcOrd="1" destOrd="0" presId="urn:microsoft.com/office/officeart/2005/8/layout/list1"/>
    <dgm:cxn modelId="{B9161B35-20C0-485D-9DFA-72AE23C377DC}" type="presParOf" srcId="{FCFB1036-8027-46E4-A297-F77146698E08}" destId="{BA3A40B4-5E69-4186-9B13-800F7EA79587}" srcOrd="1" destOrd="0" presId="urn:microsoft.com/office/officeart/2005/8/layout/list1"/>
    <dgm:cxn modelId="{A0A7E632-2726-49B4-B8CF-A36F3153F756}" type="presParOf" srcId="{FCFB1036-8027-46E4-A297-F77146698E08}" destId="{D69A6433-8016-451B-BCF7-008E3E87CD14}" srcOrd="2" destOrd="0" presId="urn:microsoft.com/office/officeart/2005/8/layout/list1"/>
    <dgm:cxn modelId="{BE4C102E-FCAE-4168-8CD1-3AE8A5F042DF}" type="presParOf" srcId="{FCFB1036-8027-46E4-A297-F77146698E08}" destId="{63E106E9-68E7-4888-8B0A-BB501084D2D8}" srcOrd="3" destOrd="0" presId="urn:microsoft.com/office/officeart/2005/8/layout/list1"/>
    <dgm:cxn modelId="{A59C0E9D-2020-45F1-869A-DEC39B8CC07E}" type="presParOf" srcId="{FCFB1036-8027-46E4-A297-F77146698E08}" destId="{B1913D32-4641-4E11-86F4-95ADB73EB9A8}" srcOrd="4" destOrd="0" presId="urn:microsoft.com/office/officeart/2005/8/layout/list1"/>
    <dgm:cxn modelId="{049A9BE6-0BB5-4999-AC1C-73BA967F3079}" type="presParOf" srcId="{B1913D32-4641-4E11-86F4-95ADB73EB9A8}" destId="{04788990-E522-4B86-A418-15A222FE7B68}" srcOrd="0" destOrd="0" presId="urn:microsoft.com/office/officeart/2005/8/layout/list1"/>
    <dgm:cxn modelId="{AF007DFE-64F6-4440-8101-D166FA197242}" type="presParOf" srcId="{B1913D32-4641-4E11-86F4-95ADB73EB9A8}" destId="{170EC6F7-D5F2-4747-AEDF-86C599489580}" srcOrd="1" destOrd="0" presId="urn:microsoft.com/office/officeart/2005/8/layout/list1"/>
    <dgm:cxn modelId="{87F17E0B-29A0-4D90-A613-FE0E4331DCF5}" type="presParOf" srcId="{FCFB1036-8027-46E4-A297-F77146698E08}" destId="{E7C1F93E-4E84-4AD8-B8DC-3431C2000764}" srcOrd="5" destOrd="0" presId="urn:microsoft.com/office/officeart/2005/8/layout/list1"/>
    <dgm:cxn modelId="{951033F7-B382-40C9-AC88-AD09EDCE1E4F}" type="presParOf" srcId="{FCFB1036-8027-46E4-A297-F77146698E08}" destId="{275E95D7-FDED-48DA-9614-0CCAEDCF8687}" srcOrd="6" destOrd="0" presId="urn:microsoft.com/office/officeart/2005/8/layout/list1"/>
    <dgm:cxn modelId="{954CC49D-D96B-46BB-8DDE-9B38FB2DF264}" type="presParOf" srcId="{FCFB1036-8027-46E4-A297-F77146698E08}" destId="{12186007-AD6E-49FD-85B9-09DA09106998}" srcOrd="7" destOrd="0" presId="urn:microsoft.com/office/officeart/2005/8/layout/list1"/>
    <dgm:cxn modelId="{6989D8E4-F453-472B-A096-583024615A8A}" type="presParOf" srcId="{FCFB1036-8027-46E4-A297-F77146698E08}" destId="{F7F94B61-80FD-4581-BA1B-71C2C6FD9206}" srcOrd="8" destOrd="0" presId="urn:microsoft.com/office/officeart/2005/8/layout/list1"/>
    <dgm:cxn modelId="{F531BE2F-EA55-4EB7-BA98-EBF372AF7AC1}" type="presParOf" srcId="{F7F94B61-80FD-4581-BA1B-71C2C6FD9206}" destId="{3490390A-8C0C-4C3B-8E20-69BD473C0F4D}" srcOrd="0" destOrd="0" presId="urn:microsoft.com/office/officeart/2005/8/layout/list1"/>
    <dgm:cxn modelId="{9064987E-DD3F-4EAC-898C-5E719C1F6919}" type="presParOf" srcId="{F7F94B61-80FD-4581-BA1B-71C2C6FD9206}" destId="{10D0037F-5C2A-4177-995C-8CE9E9FEA17A}" srcOrd="1" destOrd="0" presId="urn:microsoft.com/office/officeart/2005/8/layout/list1"/>
    <dgm:cxn modelId="{7BEA1410-0FF9-42D5-A426-4260142EC661}" type="presParOf" srcId="{FCFB1036-8027-46E4-A297-F77146698E08}" destId="{E10AF5AB-2FAA-4223-B83A-59435E447631}" srcOrd="9" destOrd="0" presId="urn:microsoft.com/office/officeart/2005/8/layout/list1"/>
    <dgm:cxn modelId="{65B4E1C2-9D15-41DA-9852-05EE0E57482B}" type="presParOf" srcId="{FCFB1036-8027-46E4-A297-F77146698E08}" destId="{CD2CDC08-2786-4202-9B53-FD0EA1A5B964}" srcOrd="10" destOrd="0" presId="urn:microsoft.com/office/officeart/2005/8/layout/list1"/>
    <dgm:cxn modelId="{A6AF3D61-CA4A-4536-80A3-7190CEF486F1}" type="presParOf" srcId="{FCFB1036-8027-46E4-A297-F77146698E08}" destId="{968A70D6-0A67-43B6-A6BF-BF45C6C369BA}" srcOrd="11" destOrd="0" presId="urn:microsoft.com/office/officeart/2005/8/layout/list1"/>
    <dgm:cxn modelId="{C93F342A-8F37-4176-9017-CAB6E2D9B24E}" type="presParOf" srcId="{FCFB1036-8027-46E4-A297-F77146698E08}" destId="{23F725FC-9C8E-4768-9B57-C923BFC1EA79}" srcOrd="12" destOrd="0" presId="urn:microsoft.com/office/officeart/2005/8/layout/list1"/>
    <dgm:cxn modelId="{5EFA6DE5-E5C1-438F-96CA-83D2C946AAC8}" type="presParOf" srcId="{23F725FC-9C8E-4768-9B57-C923BFC1EA79}" destId="{BB91E45B-23C8-4C57-B254-B33D0C48EB0E}" srcOrd="0" destOrd="0" presId="urn:microsoft.com/office/officeart/2005/8/layout/list1"/>
    <dgm:cxn modelId="{EAA1B5DD-B451-4130-8D0E-EADD25C97575}" type="presParOf" srcId="{23F725FC-9C8E-4768-9B57-C923BFC1EA79}" destId="{EF36F469-9A0E-4B0D-BDEA-CAD2137DAE68}" srcOrd="1" destOrd="0" presId="urn:microsoft.com/office/officeart/2005/8/layout/list1"/>
    <dgm:cxn modelId="{44BBED8A-307D-40AB-9C95-58F017D44CA4}" type="presParOf" srcId="{FCFB1036-8027-46E4-A297-F77146698E08}" destId="{3E559409-3265-467C-B2AC-E09718FAD9ED}" srcOrd="13" destOrd="0" presId="urn:microsoft.com/office/officeart/2005/8/layout/list1"/>
    <dgm:cxn modelId="{417102D9-2710-4D3B-A73A-4158801952D1}" type="presParOf" srcId="{FCFB1036-8027-46E4-A297-F77146698E08}" destId="{E5BABA76-56A2-4CFD-B1C8-541B4E8FE642}" srcOrd="14" destOrd="0" presId="urn:microsoft.com/office/officeart/2005/8/layout/list1"/>
  </dgm:cxnLst>
  <dgm:bg/>
  <dgm:whole/>
</dgm:dataModel>
</file>

<file path=ppt/diagrams/data17.xml><?xml version="1.0" encoding="utf-8"?>
<dgm:dataModel xmlns:dgm="http://schemas.openxmlformats.org/drawingml/2006/diagram" xmlns:a="http://schemas.openxmlformats.org/drawingml/2006/main">
  <dgm:ptLst>
    <dgm:pt modelId="{F04AA1DB-DC21-4619-B307-258CF2DD6EBE}"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2DDBFDEC-28EF-4FC2-950A-E69FB42DEA22}">
      <dgm:prSet phldrT="[Text]"/>
      <dgm:spPr/>
      <dgm:t>
        <a:bodyPr/>
        <a:lstStyle/>
        <a:p>
          <a:r>
            <a:rPr lang="en-US" b="1" dirty="0" smtClean="0"/>
            <a:t>Population</a:t>
          </a:r>
          <a:r>
            <a:rPr lang="en-US" dirty="0" smtClean="0"/>
            <a:t> </a:t>
          </a:r>
          <a:endParaRPr lang="en-US" dirty="0"/>
        </a:p>
      </dgm:t>
    </dgm:pt>
    <dgm:pt modelId="{1B13F118-09A7-4145-9A29-E3D9624B876B}" type="parTrans" cxnId="{6C5B5E18-B5EB-4948-B0D1-5190603C8413}">
      <dgm:prSet/>
      <dgm:spPr/>
      <dgm:t>
        <a:bodyPr/>
        <a:lstStyle/>
        <a:p>
          <a:endParaRPr lang="en-US"/>
        </a:p>
      </dgm:t>
    </dgm:pt>
    <dgm:pt modelId="{BF26F0C6-8215-42CB-9EBA-A75AE1B32688}" type="sibTrans" cxnId="{6C5B5E18-B5EB-4948-B0D1-5190603C8413}">
      <dgm:prSet/>
      <dgm:spPr/>
      <dgm:t>
        <a:bodyPr/>
        <a:lstStyle/>
        <a:p>
          <a:endParaRPr lang="en-US"/>
        </a:p>
      </dgm:t>
    </dgm:pt>
    <dgm:pt modelId="{EF2C3D74-08AD-43DE-AC7D-E31BC561DF1E}">
      <dgm:prSet phldrT="[Text]"/>
      <dgm:spPr/>
      <dgm:t>
        <a:bodyPr/>
        <a:lstStyle/>
        <a:p>
          <a:r>
            <a:rPr lang="en-US" dirty="0" smtClean="0"/>
            <a:t>It represents an array of genomes used in the GA. It contains methods to crossover, mutate and to perform roulette selection required for the operation of the GA.</a:t>
          </a:r>
          <a:endParaRPr lang="en-US" dirty="0"/>
        </a:p>
      </dgm:t>
    </dgm:pt>
    <dgm:pt modelId="{8F8C103C-535C-4F27-B5BE-A8683A89FE7C}" type="parTrans" cxnId="{7C94D940-4661-475E-8536-C2445A75BF02}">
      <dgm:prSet/>
      <dgm:spPr/>
      <dgm:t>
        <a:bodyPr/>
        <a:lstStyle/>
        <a:p>
          <a:endParaRPr lang="en-US"/>
        </a:p>
      </dgm:t>
    </dgm:pt>
    <dgm:pt modelId="{FFEAAFF6-47FC-4821-8BDF-1D1E449E172A}" type="sibTrans" cxnId="{7C94D940-4661-475E-8536-C2445A75BF02}">
      <dgm:prSet/>
      <dgm:spPr/>
      <dgm:t>
        <a:bodyPr/>
        <a:lstStyle/>
        <a:p>
          <a:endParaRPr lang="en-US"/>
        </a:p>
      </dgm:t>
    </dgm:pt>
    <dgm:pt modelId="{662AB556-7808-4A09-8C13-B9A3659A4FE9}">
      <dgm:prSet phldrT="[Text]"/>
      <dgm:spPr/>
      <dgm:t>
        <a:bodyPr/>
        <a:lstStyle/>
        <a:p>
          <a:r>
            <a:rPr lang="en-US" b="1" smtClean="0"/>
            <a:t>Optimal Score Exception</a:t>
          </a:r>
          <a:r>
            <a:rPr lang="en-US" smtClean="0"/>
            <a:t> </a:t>
          </a:r>
          <a:endParaRPr lang="en-US" dirty="0"/>
        </a:p>
      </dgm:t>
    </dgm:pt>
    <dgm:pt modelId="{9343CB5F-34D1-49DD-A78B-B78F647DAB1E}" type="parTrans" cxnId="{435E6894-518B-42FA-94A4-99DE98CE7C13}">
      <dgm:prSet/>
      <dgm:spPr/>
      <dgm:t>
        <a:bodyPr/>
        <a:lstStyle/>
        <a:p>
          <a:endParaRPr lang="en-US"/>
        </a:p>
      </dgm:t>
    </dgm:pt>
    <dgm:pt modelId="{D3BCAED5-FEDB-46A3-9AE9-F1A4C7695475}" type="sibTrans" cxnId="{435E6894-518B-42FA-94A4-99DE98CE7C13}">
      <dgm:prSet/>
      <dgm:spPr/>
      <dgm:t>
        <a:bodyPr/>
        <a:lstStyle/>
        <a:p>
          <a:endParaRPr lang="en-US"/>
        </a:p>
      </dgm:t>
    </dgm:pt>
    <dgm:pt modelId="{108104F8-6E56-4306-97F8-BE3DAECD2384}">
      <dgm:prSet phldrT="[Text]"/>
      <dgm:spPr/>
      <dgm:t>
        <a:bodyPr/>
        <a:lstStyle/>
        <a:p>
          <a:r>
            <a:rPr lang="en-US" dirty="0" smtClean="0"/>
            <a:t>This exception is thrown when a DT of required accuracy has been found.</a:t>
          </a:r>
          <a:endParaRPr lang="en-US" dirty="0"/>
        </a:p>
      </dgm:t>
    </dgm:pt>
    <dgm:pt modelId="{9CFC63B6-E3AE-495C-8261-9D23F8D16919}" type="parTrans" cxnId="{AE00CB06-60AB-46BB-AAB3-6F9CA7B72B85}">
      <dgm:prSet/>
      <dgm:spPr/>
      <dgm:t>
        <a:bodyPr/>
        <a:lstStyle/>
        <a:p>
          <a:endParaRPr lang="en-US"/>
        </a:p>
      </dgm:t>
    </dgm:pt>
    <dgm:pt modelId="{3B62E393-CBB3-4CA0-A9E8-9243F95920A9}" type="sibTrans" cxnId="{AE00CB06-60AB-46BB-AAB3-6F9CA7B72B85}">
      <dgm:prSet/>
      <dgm:spPr/>
      <dgm:t>
        <a:bodyPr/>
        <a:lstStyle/>
        <a:p>
          <a:endParaRPr lang="en-US"/>
        </a:p>
      </dgm:t>
    </dgm:pt>
    <dgm:pt modelId="{C877E319-84A0-4E79-B23F-73B8A404AFA3}">
      <dgm:prSet phldrT="[Text]"/>
      <dgm:spPr/>
      <dgm:t>
        <a:bodyPr/>
        <a:lstStyle/>
        <a:p>
          <a:r>
            <a:rPr lang="en-US" b="1" dirty="0" smtClean="0"/>
            <a:t>Genome</a:t>
          </a:r>
          <a:endParaRPr lang="en-US" dirty="0"/>
        </a:p>
      </dgm:t>
    </dgm:pt>
    <dgm:pt modelId="{9317D9DA-8F2A-4D9B-9A9A-D23D7C9117B8}" type="parTrans" cxnId="{DEE26187-9553-4C02-A29E-E3B3ECE6B1D3}">
      <dgm:prSet/>
      <dgm:spPr/>
      <dgm:t>
        <a:bodyPr/>
        <a:lstStyle/>
        <a:p>
          <a:endParaRPr lang="en-US"/>
        </a:p>
      </dgm:t>
    </dgm:pt>
    <dgm:pt modelId="{F98DE10A-6510-4D0C-B557-2CB7F2236DBF}" type="sibTrans" cxnId="{DEE26187-9553-4C02-A29E-E3B3ECE6B1D3}">
      <dgm:prSet/>
      <dgm:spPr/>
      <dgm:t>
        <a:bodyPr/>
        <a:lstStyle/>
        <a:p>
          <a:endParaRPr lang="en-US"/>
        </a:p>
      </dgm:t>
    </dgm:pt>
    <dgm:pt modelId="{F582A003-C0D7-479D-9D79-B242B4DE24A7}">
      <dgm:prSet phldrT="[Text]"/>
      <dgm:spPr/>
      <dgm:t>
        <a:bodyPr/>
        <a:lstStyle/>
        <a:p>
          <a:r>
            <a:rPr lang="en-US" dirty="0" smtClean="0"/>
            <a:t>Represents a binary string of all the features for the current sample.  A ‘1’ in the string corresponds to the feature being used while constructing the decision tree, and vice versa. It also tracks the fitness value for the genome (the accuracy of the DT) used in the GA.</a:t>
          </a:r>
          <a:endParaRPr lang="en-US" dirty="0"/>
        </a:p>
      </dgm:t>
    </dgm:pt>
    <dgm:pt modelId="{13DFAFC5-AFFA-4B48-99C8-C16E5BCBA7DD}" type="parTrans" cxnId="{B9997F5E-D98C-4422-8744-3DDD663450EA}">
      <dgm:prSet/>
      <dgm:spPr/>
      <dgm:t>
        <a:bodyPr/>
        <a:lstStyle/>
        <a:p>
          <a:endParaRPr lang="en-US"/>
        </a:p>
      </dgm:t>
    </dgm:pt>
    <dgm:pt modelId="{518C5B97-0735-44BB-B088-CCCB6CBF4234}" type="sibTrans" cxnId="{B9997F5E-D98C-4422-8744-3DDD663450EA}">
      <dgm:prSet/>
      <dgm:spPr/>
      <dgm:t>
        <a:bodyPr/>
        <a:lstStyle/>
        <a:p>
          <a:endParaRPr lang="en-US"/>
        </a:p>
      </dgm:t>
    </dgm:pt>
    <dgm:pt modelId="{FCFB1036-8027-46E4-A297-F77146698E08}" type="pres">
      <dgm:prSet presAssocID="{F04AA1DB-DC21-4619-B307-258CF2DD6EBE}" presName="linear" presStyleCnt="0">
        <dgm:presLayoutVars>
          <dgm:dir/>
          <dgm:animLvl val="lvl"/>
          <dgm:resizeHandles val="exact"/>
        </dgm:presLayoutVars>
      </dgm:prSet>
      <dgm:spPr/>
    </dgm:pt>
    <dgm:pt modelId="{47216EDD-F3F3-4F53-9F3A-9151F21E47BC}" type="pres">
      <dgm:prSet presAssocID="{C877E319-84A0-4E79-B23F-73B8A404AFA3}" presName="parentLin" presStyleCnt="0"/>
      <dgm:spPr/>
    </dgm:pt>
    <dgm:pt modelId="{6BAA9180-54E4-498D-8503-D4BB80041EAC}" type="pres">
      <dgm:prSet presAssocID="{C877E319-84A0-4E79-B23F-73B8A404AFA3}" presName="parentLeftMargin" presStyleLbl="node1" presStyleIdx="0" presStyleCnt="3"/>
      <dgm:spPr/>
    </dgm:pt>
    <dgm:pt modelId="{AD95A957-D61D-4B18-82B2-D17FB3209EC3}" type="pres">
      <dgm:prSet presAssocID="{C877E319-84A0-4E79-B23F-73B8A404AFA3}" presName="parentText" presStyleLbl="node1" presStyleIdx="0" presStyleCnt="3">
        <dgm:presLayoutVars>
          <dgm:chMax val="0"/>
          <dgm:bulletEnabled val="1"/>
        </dgm:presLayoutVars>
      </dgm:prSet>
      <dgm:spPr/>
      <dgm:t>
        <a:bodyPr/>
        <a:lstStyle/>
        <a:p>
          <a:endParaRPr lang="en-US"/>
        </a:p>
      </dgm:t>
    </dgm:pt>
    <dgm:pt modelId="{BA3A40B4-5E69-4186-9B13-800F7EA79587}" type="pres">
      <dgm:prSet presAssocID="{C877E319-84A0-4E79-B23F-73B8A404AFA3}" presName="negativeSpace" presStyleCnt="0"/>
      <dgm:spPr/>
    </dgm:pt>
    <dgm:pt modelId="{D69A6433-8016-451B-BCF7-008E3E87CD14}" type="pres">
      <dgm:prSet presAssocID="{C877E319-84A0-4E79-B23F-73B8A404AFA3}" presName="childText" presStyleLbl="conFgAcc1" presStyleIdx="0" presStyleCnt="3">
        <dgm:presLayoutVars>
          <dgm:bulletEnabled val="1"/>
        </dgm:presLayoutVars>
      </dgm:prSet>
      <dgm:spPr/>
      <dgm:t>
        <a:bodyPr/>
        <a:lstStyle/>
        <a:p>
          <a:endParaRPr lang="en-US"/>
        </a:p>
      </dgm:t>
    </dgm:pt>
    <dgm:pt modelId="{63E106E9-68E7-4888-8B0A-BB501084D2D8}" type="pres">
      <dgm:prSet presAssocID="{F98DE10A-6510-4D0C-B557-2CB7F2236DBF}" presName="spaceBetweenRectangles" presStyleCnt="0"/>
      <dgm:spPr/>
    </dgm:pt>
    <dgm:pt modelId="{B1913D32-4641-4E11-86F4-95ADB73EB9A8}" type="pres">
      <dgm:prSet presAssocID="{2DDBFDEC-28EF-4FC2-950A-E69FB42DEA22}" presName="parentLin" presStyleCnt="0"/>
      <dgm:spPr/>
    </dgm:pt>
    <dgm:pt modelId="{04788990-E522-4B86-A418-15A222FE7B68}" type="pres">
      <dgm:prSet presAssocID="{2DDBFDEC-28EF-4FC2-950A-E69FB42DEA22}" presName="parentLeftMargin" presStyleLbl="node1" presStyleIdx="0" presStyleCnt="3"/>
      <dgm:spPr/>
    </dgm:pt>
    <dgm:pt modelId="{170EC6F7-D5F2-4747-AEDF-86C599489580}" type="pres">
      <dgm:prSet presAssocID="{2DDBFDEC-28EF-4FC2-950A-E69FB42DEA22}" presName="parentText" presStyleLbl="node1" presStyleIdx="1" presStyleCnt="3">
        <dgm:presLayoutVars>
          <dgm:chMax val="0"/>
          <dgm:bulletEnabled val="1"/>
        </dgm:presLayoutVars>
      </dgm:prSet>
      <dgm:spPr/>
      <dgm:t>
        <a:bodyPr/>
        <a:lstStyle/>
        <a:p>
          <a:endParaRPr lang="en-US"/>
        </a:p>
      </dgm:t>
    </dgm:pt>
    <dgm:pt modelId="{E7C1F93E-4E84-4AD8-B8DC-3431C2000764}" type="pres">
      <dgm:prSet presAssocID="{2DDBFDEC-28EF-4FC2-950A-E69FB42DEA22}" presName="negativeSpace" presStyleCnt="0"/>
      <dgm:spPr/>
    </dgm:pt>
    <dgm:pt modelId="{275E95D7-FDED-48DA-9614-0CCAEDCF8687}" type="pres">
      <dgm:prSet presAssocID="{2DDBFDEC-28EF-4FC2-950A-E69FB42DEA22}" presName="childText" presStyleLbl="conFgAcc1" presStyleIdx="1" presStyleCnt="3">
        <dgm:presLayoutVars>
          <dgm:bulletEnabled val="1"/>
        </dgm:presLayoutVars>
      </dgm:prSet>
      <dgm:spPr/>
      <dgm:t>
        <a:bodyPr/>
        <a:lstStyle/>
        <a:p>
          <a:endParaRPr lang="en-US"/>
        </a:p>
      </dgm:t>
    </dgm:pt>
    <dgm:pt modelId="{12186007-AD6E-49FD-85B9-09DA09106998}" type="pres">
      <dgm:prSet presAssocID="{BF26F0C6-8215-42CB-9EBA-A75AE1B32688}" presName="spaceBetweenRectangles" presStyleCnt="0"/>
      <dgm:spPr/>
    </dgm:pt>
    <dgm:pt modelId="{F7F94B61-80FD-4581-BA1B-71C2C6FD9206}" type="pres">
      <dgm:prSet presAssocID="{662AB556-7808-4A09-8C13-B9A3659A4FE9}" presName="parentLin" presStyleCnt="0"/>
      <dgm:spPr/>
    </dgm:pt>
    <dgm:pt modelId="{3490390A-8C0C-4C3B-8E20-69BD473C0F4D}" type="pres">
      <dgm:prSet presAssocID="{662AB556-7808-4A09-8C13-B9A3659A4FE9}" presName="parentLeftMargin" presStyleLbl="node1" presStyleIdx="1" presStyleCnt="3"/>
      <dgm:spPr/>
    </dgm:pt>
    <dgm:pt modelId="{10D0037F-5C2A-4177-995C-8CE9E9FEA17A}" type="pres">
      <dgm:prSet presAssocID="{662AB556-7808-4A09-8C13-B9A3659A4FE9}" presName="parentText" presStyleLbl="node1" presStyleIdx="2" presStyleCnt="3">
        <dgm:presLayoutVars>
          <dgm:chMax val="0"/>
          <dgm:bulletEnabled val="1"/>
        </dgm:presLayoutVars>
      </dgm:prSet>
      <dgm:spPr/>
      <dgm:t>
        <a:bodyPr/>
        <a:lstStyle/>
        <a:p>
          <a:endParaRPr lang="en-US"/>
        </a:p>
      </dgm:t>
    </dgm:pt>
    <dgm:pt modelId="{E10AF5AB-2FAA-4223-B83A-59435E447631}" type="pres">
      <dgm:prSet presAssocID="{662AB556-7808-4A09-8C13-B9A3659A4FE9}" presName="negativeSpace" presStyleCnt="0"/>
      <dgm:spPr/>
    </dgm:pt>
    <dgm:pt modelId="{CD2CDC08-2786-4202-9B53-FD0EA1A5B964}" type="pres">
      <dgm:prSet presAssocID="{662AB556-7808-4A09-8C13-B9A3659A4FE9}" presName="childText" presStyleLbl="conFgAcc1" presStyleIdx="2" presStyleCnt="3">
        <dgm:presLayoutVars>
          <dgm:bulletEnabled val="1"/>
        </dgm:presLayoutVars>
      </dgm:prSet>
      <dgm:spPr/>
      <dgm:t>
        <a:bodyPr/>
        <a:lstStyle/>
        <a:p>
          <a:endParaRPr lang="en-US"/>
        </a:p>
      </dgm:t>
    </dgm:pt>
  </dgm:ptLst>
  <dgm:cxnLst>
    <dgm:cxn modelId="{716D2B95-A34C-454A-A1E3-CDF057E24EC0}" type="presOf" srcId="{F04AA1DB-DC21-4619-B307-258CF2DD6EBE}" destId="{FCFB1036-8027-46E4-A297-F77146698E08}" srcOrd="0" destOrd="0" presId="urn:microsoft.com/office/officeart/2005/8/layout/list1"/>
    <dgm:cxn modelId="{C0F5EA3E-0FD7-4421-BCA4-7B09C889A8AA}" type="presOf" srcId="{662AB556-7808-4A09-8C13-B9A3659A4FE9}" destId="{10D0037F-5C2A-4177-995C-8CE9E9FEA17A}" srcOrd="1" destOrd="0" presId="urn:microsoft.com/office/officeart/2005/8/layout/list1"/>
    <dgm:cxn modelId="{F0F016CA-E59A-4059-B3A9-BF5D5B385CE8}" type="presOf" srcId="{C877E319-84A0-4E79-B23F-73B8A404AFA3}" destId="{AD95A957-D61D-4B18-82B2-D17FB3209EC3}" srcOrd="1" destOrd="0" presId="urn:microsoft.com/office/officeart/2005/8/layout/list1"/>
    <dgm:cxn modelId="{435E6894-518B-42FA-94A4-99DE98CE7C13}" srcId="{F04AA1DB-DC21-4619-B307-258CF2DD6EBE}" destId="{662AB556-7808-4A09-8C13-B9A3659A4FE9}" srcOrd="2" destOrd="0" parTransId="{9343CB5F-34D1-49DD-A78B-B78F647DAB1E}" sibTransId="{D3BCAED5-FEDB-46A3-9AE9-F1A4C7695475}"/>
    <dgm:cxn modelId="{28215168-7A33-4F11-BC43-99CBFA3ACF44}" type="presOf" srcId="{662AB556-7808-4A09-8C13-B9A3659A4FE9}" destId="{3490390A-8C0C-4C3B-8E20-69BD473C0F4D}" srcOrd="0" destOrd="0" presId="urn:microsoft.com/office/officeart/2005/8/layout/list1"/>
    <dgm:cxn modelId="{220959E2-73F7-4400-90F9-84620358B462}" type="presOf" srcId="{108104F8-6E56-4306-97F8-BE3DAECD2384}" destId="{CD2CDC08-2786-4202-9B53-FD0EA1A5B964}" srcOrd="0" destOrd="0" presId="urn:microsoft.com/office/officeart/2005/8/layout/list1"/>
    <dgm:cxn modelId="{17280AE4-7F91-440D-8A8C-F27E70FDEC59}" type="presOf" srcId="{F582A003-C0D7-479D-9D79-B242B4DE24A7}" destId="{D69A6433-8016-451B-BCF7-008E3E87CD14}" srcOrd="0" destOrd="0" presId="urn:microsoft.com/office/officeart/2005/8/layout/list1"/>
    <dgm:cxn modelId="{AE00CB06-60AB-46BB-AAB3-6F9CA7B72B85}" srcId="{662AB556-7808-4A09-8C13-B9A3659A4FE9}" destId="{108104F8-6E56-4306-97F8-BE3DAECD2384}" srcOrd="0" destOrd="0" parTransId="{9CFC63B6-E3AE-495C-8261-9D23F8D16919}" sibTransId="{3B62E393-CBB3-4CA0-A9E8-9243F95920A9}"/>
    <dgm:cxn modelId="{D17CD5BE-5F5E-4872-B22D-142C7F9DC938}" type="presOf" srcId="{EF2C3D74-08AD-43DE-AC7D-E31BC561DF1E}" destId="{275E95D7-FDED-48DA-9614-0CCAEDCF8687}" srcOrd="0" destOrd="0" presId="urn:microsoft.com/office/officeart/2005/8/layout/list1"/>
    <dgm:cxn modelId="{ACF3C9ED-CAFD-4759-A987-8D5105AA44E6}" type="presOf" srcId="{C877E319-84A0-4E79-B23F-73B8A404AFA3}" destId="{6BAA9180-54E4-498D-8503-D4BB80041EAC}" srcOrd="0" destOrd="0" presId="urn:microsoft.com/office/officeart/2005/8/layout/list1"/>
    <dgm:cxn modelId="{6C5B5E18-B5EB-4948-B0D1-5190603C8413}" srcId="{F04AA1DB-DC21-4619-B307-258CF2DD6EBE}" destId="{2DDBFDEC-28EF-4FC2-950A-E69FB42DEA22}" srcOrd="1" destOrd="0" parTransId="{1B13F118-09A7-4145-9A29-E3D9624B876B}" sibTransId="{BF26F0C6-8215-42CB-9EBA-A75AE1B32688}"/>
    <dgm:cxn modelId="{B9997F5E-D98C-4422-8744-3DDD663450EA}" srcId="{C877E319-84A0-4E79-B23F-73B8A404AFA3}" destId="{F582A003-C0D7-479D-9D79-B242B4DE24A7}" srcOrd="0" destOrd="0" parTransId="{13DFAFC5-AFFA-4B48-99C8-C16E5BCBA7DD}" sibTransId="{518C5B97-0735-44BB-B088-CCCB6CBF4234}"/>
    <dgm:cxn modelId="{6220DE09-0846-4C34-AF34-B0A82ED0CA5C}" type="presOf" srcId="{2DDBFDEC-28EF-4FC2-950A-E69FB42DEA22}" destId="{170EC6F7-D5F2-4747-AEDF-86C599489580}" srcOrd="1" destOrd="0" presId="urn:microsoft.com/office/officeart/2005/8/layout/list1"/>
    <dgm:cxn modelId="{AC0B4528-272B-41BF-8E78-33ADD4A0693F}" type="presOf" srcId="{2DDBFDEC-28EF-4FC2-950A-E69FB42DEA22}" destId="{04788990-E522-4B86-A418-15A222FE7B68}" srcOrd="0" destOrd="0" presId="urn:microsoft.com/office/officeart/2005/8/layout/list1"/>
    <dgm:cxn modelId="{DEE26187-9553-4C02-A29E-E3B3ECE6B1D3}" srcId="{F04AA1DB-DC21-4619-B307-258CF2DD6EBE}" destId="{C877E319-84A0-4E79-B23F-73B8A404AFA3}" srcOrd="0" destOrd="0" parTransId="{9317D9DA-8F2A-4D9B-9A9A-D23D7C9117B8}" sibTransId="{F98DE10A-6510-4D0C-B557-2CB7F2236DBF}"/>
    <dgm:cxn modelId="{7C94D940-4661-475E-8536-C2445A75BF02}" srcId="{2DDBFDEC-28EF-4FC2-950A-E69FB42DEA22}" destId="{EF2C3D74-08AD-43DE-AC7D-E31BC561DF1E}" srcOrd="0" destOrd="0" parTransId="{8F8C103C-535C-4F27-B5BE-A8683A89FE7C}" sibTransId="{FFEAAFF6-47FC-4821-8BDF-1D1E449E172A}"/>
    <dgm:cxn modelId="{693E221E-2908-4890-A6E3-F139192640D1}" type="presParOf" srcId="{FCFB1036-8027-46E4-A297-F77146698E08}" destId="{47216EDD-F3F3-4F53-9F3A-9151F21E47BC}" srcOrd="0" destOrd="0" presId="urn:microsoft.com/office/officeart/2005/8/layout/list1"/>
    <dgm:cxn modelId="{9B64E69C-B235-4D31-9660-5BF0FB35349F}" type="presParOf" srcId="{47216EDD-F3F3-4F53-9F3A-9151F21E47BC}" destId="{6BAA9180-54E4-498D-8503-D4BB80041EAC}" srcOrd="0" destOrd="0" presId="urn:microsoft.com/office/officeart/2005/8/layout/list1"/>
    <dgm:cxn modelId="{ED61F98D-17C5-4A0F-B5B0-3E9443082420}" type="presParOf" srcId="{47216EDD-F3F3-4F53-9F3A-9151F21E47BC}" destId="{AD95A957-D61D-4B18-82B2-D17FB3209EC3}" srcOrd="1" destOrd="0" presId="urn:microsoft.com/office/officeart/2005/8/layout/list1"/>
    <dgm:cxn modelId="{986ACC3D-AE40-4AAB-AE14-C7AD573C250D}" type="presParOf" srcId="{FCFB1036-8027-46E4-A297-F77146698E08}" destId="{BA3A40B4-5E69-4186-9B13-800F7EA79587}" srcOrd="1" destOrd="0" presId="urn:microsoft.com/office/officeart/2005/8/layout/list1"/>
    <dgm:cxn modelId="{CE1D6F7F-04B7-44F0-B3F8-ED3F017181B4}" type="presParOf" srcId="{FCFB1036-8027-46E4-A297-F77146698E08}" destId="{D69A6433-8016-451B-BCF7-008E3E87CD14}" srcOrd="2" destOrd="0" presId="urn:microsoft.com/office/officeart/2005/8/layout/list1"/>
    <dgm:cxn modelId="{0028074A-DB18-4921-8461-D7A9C0FB7F9A}" type="presParOf" srcId="{FCFB1036-8027-46E4-A297-F77146698E08}" destId="{63E106E9-68E7-4888-8B0A-BB501084D2D8}" srcOrd="3" destOrd="0" presId="urn:microsoft.com/office/officeart/2005/8/layout/list1"/>
    <dgm:cxn modelId="{F224FA7E-67F2-4AFF-93B5-7F2A373373C5}" type="presParOf" srcId="{FCFB1036-8027-46E4-A297-F77146698E08}" destId="{B1913D32-4641-4E11-86F4-95ADB73EB9A8}" srcOrd="4" destOrd="0" presId="urn:microsoft.com/office/officeart/2005/8/layout/list1"/>
    <dgm:cxn modelId="{686D1E39-228C-4A11-9AD6-6FEB9F7C98E1}" type="presParOf" srcId="{B1913D32-4641-4E11-86F4-95ADB73EB9A8}" destId="{04788990-E522-4B86-A418-15A222FE7B68}" srcOrd="0" destOrd="0" presId="urn:microsoft.com/office/officeart/2005/8/layout/list1"/>
    <dgm:cxn modelId="{F791A1A3-AB69-4452-BED3-4AD6A1D73D24}" type="presParOf" srcId="{B1913D32-4641-4E11-86F4-95ADB73EB9A8}" destId="{170EC6F7-D5F2-4747-AEDF-86C599489580}" srcOrd="1" destOrd="0" presId="urn:microsoft.com/office/officeart/2005/8/layout/list1"/>
    <dgm:cxn modelId="{73878569-7E95-42D5-AF05-125F8176D8BB}" type="presParOf" srcId="{FCFB1036-8027-46E4-A297-F77146698E08}" destId="{E7C1F93E-4E84-4AD8-B8DC-3431C2000764}" srcOrd="5" destOrd="0" presId="urn:microsoft.com/office/officeart/2005/8/layout/list1"/>
    <dgm:cxn modelId="{9CA7704C-9EEB-494A-B8F1-D5069408F146}" type="presParOf" srcId="{FCFB1036-8027-46E4-A297-F77146698E08}" destId="{275E95D7-FDED-48DA-9614-0CCAEDCF8687}" srcOrd="6" destOrd="0" presId="urn:microsoft.com/office/officeart/2005/8/layout/list1"/>
    <dgm:cxn modelId="{23AC962A-D797-4D3F-A314-371FF45A3D4E}" type="presParOf" srcId="{FCFB1036-8027-46E4-A297-F77146698E08}" destId="{12186007-AD6E-49FD-85B9-09DA09106998}" srcOrd="7" destOrd="0" presId="urn:microsoft.com/office/officeart/2005/8/layout/list1"/>
    <dgm:cxn modelId="{E589CF2D-15BB-4B86-8859-C25B2734E9B9}" type="presParOf" srcId="{FCFB1036-8027-46E4-A297-F77146698E08}" destId="{F7F94B61-80FD-4581-BA1B-71C2C6FD9206}" srcOrd="8" destOrd="0" presId="urn:microsoft.com/office/officeart/2005/8/layout/list1"/>
    <dgm:cxn modelId="{5C859D99-2829-437A-B5CC-B0815993DF01}" type="presParOf" srcId="{F7F94B61-80FD-4581-BA1B-71C2C6FD9206}" destId="{3490390A-8C0C-4C3B-8E20-69BD473C0F4D}" srcOrd="0" destOrd="0" presId="urn:microsoft.com/office/officeart/2005/8/layout/list1"/>
    <dgm:cxn modelId="{BA819EB5-159C-4A11-9DDF-FEB36ED5E1D3}" type="presParOf" srcId="{F7F94B61-80FD-4581-BA1B-71C2C6FD9206}" destId="{10D0037F-5C2A-4177-995C-8CE9E9FEA17A}" srcOrd="1" destOrd="0" presId="urn:microsoft.com/office/officeart/2005/8/layout/list1"/>
    <dgm:cxn modelId="{7E0447C8-B23A-40F3-AB24-6B1FEFCCA096}" type="presParOf" srcId="{FCFB1036-8027-46E4-A297-F77146698E08}" destId="{E10AF5AB-2FAA-4223-B83A-59435E447631}" srcOrd="9" destOrd="0" presId="urn:microsoft.com/office/officeart/2005/8/layout/list1"/>
    <dgm:cxn modelId="{FFC541F5-E72B-4BA5-99C2-E095B246AA8D}" type="presParOf" srcId="{FCFB1036-8027-46E4-A297-F77146698E08}" destId="{CD2CDC08-2786-4202-9B53-FD0EA1A5B964}" srcOrd="10" destOrd="0" presId="urn:microsoft.com/office/officeart/2005/8/layout/list1"/>
  </dgm:cxnLst>
  <dgm:bg/>
  <dgm:whole/>
</dgm:dataModel>
</file>

<file path=ppt/diagrams/data18.xml><?xml version="1.0" encoding="utf-8"?>
<dgm:dataModel xmlns:dgm="http://schemas.openxmlformats.org/drawingml/2006/diagram" xmlns:a="http://schemas.openxmlformats.org/drawingml/2006/main">
  <dgm:ptLst>
    <dgm:pt modelId="{8E901BCF-E411-41E7-B8EE-E6F09617C5B6}" type="doc">
      <dgm:prSet loTypeId="urn:microsoft.com/office/officeart/2005/8/layout/pList1" loCatId="list" qsTypeId="urn:microsoft.com/office/officeart/2005/8/quickstyle/simple1" qsCatId="simple" csTypeId="urn:microsoft.com/office/officeart/2005/8/colors/accent1_2" csCatId="accent1" phldr="1"/>
      <dgm:spPr/>
      <dgm:t>
        <a:bodyPr/>
        <a:lstStyle/>
        <a:p>
          <a:endParaRPr lang="en-US"/>
        </a:p>
      </dgm:t>
    </dgm:pt>
    <dgm:pt modelId="{CA3254AE-4188-4F23-BF9E-92B4F43048ED}">
      <dgm:prSet phldrT="[Text]"/>
      <dgm:spPr/>
      <dgm:t>
        <a:bodyPr/>
        <a:lstStyle/>
        <a:p>
          <a:r>
            <a:rPr lang="en-US" dirty="0" err="1" smtClean="0"/>
            <a:t>WelcomeWindow</a:t>
          </a:r>
          <a:endParaRPr lang="en-US" dirty="0"/>
        </a:p>
      </dgm:t>
    </dgm:pt>
    <dgm:pt modelId="{E3F6CFAE-29E4-431E-B239-7F300D51F5F9}" type="parTrans" cxnId="{EA6DD3C8-02DC-4234-A423-EBE11EE90ADA}">
      <dgm:prSet/>
      <dgm:spPr/>
      <dgm:t>
        <a:bodyPr/>
        <a:lstStyle/>
        <a:p>
          <a:endParaRPr lang="en-US"/>
        </a:p>
      </dgm:t>
    </dgm:pt>
    <dgm:pt modelId="{2075155C-542A-46E3-B146-FBD5972FF5B3}" type="sibTrans" cxnId="{EA6DD3C8-02DC-4234-A423-EBE11EE90ADA}">
      <dgm:prSet/>
      <dgm:spPr/>
      <dgm:t>
        <a:bodyPr/>
        <a:lstStyle/>
        <a:p>
          <a:endParaRPr lang="en-US"/>
        </a:p>
      </dgm:t>
    </dgm:pt>
    <dgm:pt modelId="{E26C3072-B186-4F69-B517-4EC0CD536854}">
      <dgm:prSet phldrT="[Text]"/>
      <dgm:spPr/>
      <dgm:t>
        <a:bodyPr/>
        <a:lstStyle/>
        <a:p>
          <a:r>
            <a:rPr lang="en-US" dirty="0" err="1" smtClean="0"/>
            <a:t>MainWindow</a:t>
          </a:r>
          <a:endParaRPr lang="en-US" dirty="0"/>
        </a:p>
      </dgm:t>
    </dgm:pt>
    <dgm:pt modelId="{DC88C8BD-9EF0-40B4-9D64-671ECDB2E9DC}" type="parTrans" cxnId="{DABD8596-031C-4E25-AC49-F1A6384B9731}">
      <dgm:prSet/>
      <dgm:spPr/>
      <dgm:t>
        <a:bodyPr/>
        <a:lstStyle/>
        <a:p>
          <a:endParaRPr lang="en-US"/>
        </a:p>
      </dgm:t>
    </dgm:pt>
    <dgm:pt modelId="{05FAF6F7-5980-40F9-93AE-53D740C7CE88}" type="sibTrans" cxnId="{DABD8596-031C-4E25-AC49-F1A6384B9731}">
      <dgm:prSet/>
      <dgm:spPr/>
      <dgm:t>
        <a:bodyPr/>
        <a:lstStyle/>
        <a:p>
          <a:endParaRPr lang="en-US"/>
        </a:p>
      </dgm:t>
    </dgm:pt>
    <dgm:pt modelId="{DFF978BF-8B88-49A4-948A-A98805206802}">
      <dgm:prSet phldrT="[Text]"/>
      <dgm:spPr/>
      <dgm:t>
        <a:bodyPr/>
        <a:lstStyle/>
        <a:p>
          <a:r>
            <a:rPr lang="en-US" dirty="0" err="1" smtClean="0"/>
            <a:t>BrowserWindow</a:t>
          </a:r>
          <a:endParaRPr lang="en-US" dirty="0"/>
        </a:p>
      </dgm:t>
    </dgm:pt>
    <dgm:pt modelId="{D7600941-22B9-4EB8-AFA6-2DAA16612CB5}" type="parTrans" cxnId="{5C4868CD-D64C-4460-85EB-342166EE542D}">
      <dgm:prSet/>
      <dgm:spPr/>
      <dgm:t>
        <a:bodyPr/>
        <a:lstStyle/>
        <a:p>
          <a:endParaRPr lang="en-US"/>
        </a:p>
      </dgm:t>
    </dgm:pt>
    <dgm:pt modelId="{699C4012-B6F8-4EDE-B067-4E0236D95ED7}" type="sibTrans" cxnId="{5C4868CD-D64C-4460-85EB-342166EE542D}">
      <dgm:prSet/>
      <dgm:spPr/>
      <dgm:t>
        <a:bodyPr/>
        <a:lstStyle/>
        <a:p>
          <a:endParaRPr lang="en-US"/>
        </a:p>
      </dgm:t>
    </dgm:pt>
    <dgm:pt modelId="{3FA1DE51-222B-4CAC-80DE-73FCAFBDC8AA}">
      <dgm:prSet phldrT="[Text]"/>
      <dgm:spPr/>
      <dgm:t>
        <a:bodyPr/>
        <a:lstStyle/>
        <a:p>
          <a:r>
            <a:rPr lang="en-US" dirty="0" err="1" smtClean="0"/>
            <a:t>ClassifyWindow</a:t>
          </a:r>
          <a:endParaRPr lang="en-US" dirty="0"/>
        </a:p>
      </dgm:t>
    </dgm:pt>
    <dgm:pt modelId="{CD66706B-CEF9-4E73-A832-95E41267F0BE}" type="parTrans" cxnId="{79869347-048C-42EA-B02F-74F492D78B04}">
      <dgm:prSet/>
      <dgm:spPr/>
      <dgm:t>
        <a:bodyPr/>
        <a:lstStyle/>
        <a:p>
          <a:endParaRPr lang="en-US"/>
        </a:p>
      </dgm:t>
    </dgm:pt>
    <dgm:pt modelId="{FB6370DF-EC84-48D0-A2B4-FA530BA87AE7}" type="sibTrans" cxnId="{79869347-048C-42EA-B02F-74F492D78B04}">
      <dgm:prSet/>
      <dgm:spPr/>
      <dgm:t>
        <a:bodyPr/>
        <a:lstStyle/>
        <a:p>
          <a:endParaRPr lang="en-US"/>
        </a:p>
      </dgm:t>
    </dgm:pt>
    <dgm:pt modelId="{68479E4B-2DC5-4D23-AB35-2AD49D7E5EB3}" type="pres">
      <dgm:prSet presAssocID="{8E901BCF-E411-41E7-B8EE-E6F09617C5B6}" presName="Name0" presStyleCnt="0">
        <dgm:presLayoutVars>
          <dgm:dir/>
          <dgm:resizeHandles val="exact"/>
        </dgm:presLayoutVars>
      </dgm:prSet>
      <dgm:spPr/>
    </dgm:pt>
    <dgm:pt modelId="{3E9D706E-A481-4D8C-8773-F1A6F5527AAC}" type="pres">
      <dgm:prSet presAssocID="{CA3254AE-4188-4F23-BF9E-92B4F43048ED}" presName="compNode" presStyleCnt="0"/>
      <dgm:spPr/>
    </dgm:pt>
    <dgm:pt modelId="{FA547FF5-8D3E-4F0A-8690-E58C498DDBE0}" type="pres">
      <dgm:prSet presAssocID="{CA3254AE-4188-4F23-BF9E-92B4F43048ED}" presName="pictRect" presStyleLbl="node1" presStyleIdx="0" presStyleCnt="4" custScaleX="113250" custScaleY="133999"/>
      <dgm:spPr>
        <a:blipFill rotWithShape="0">
          <a:blip xmlns:r="http://schemas.openxmlformats.org/officeDocument/2006/relationships" r:embed="rId1"/>
          <a:stretch>
            <a:fillRect/>
          </a:stretch>
        </a:blipFill>
      </dgm:spPr>
      <dgm:t>
        <a:bodyPr/>
        <a:lstStyle/>
        <a:p>
          <a:endParaRPr lang="en-US"/>
        </a:p>
      </dgm:t>
    </dgm:pt>
    <dgm:pt modelId="{FC5563B0-BD24-4EFD-8DD9-6E35D25F2B04}" type="pres">
      <dgm:prSet presAssocID="{CA3254AE-4188-4F23-BF9E-92B4F43048ED}" presName="textRect" presStyleLbl="revTx" presStyleIdx="0" presStyleCnt="4" custLinFactNeighborY="17352">
        <dgm:presLayoutVars>
          <dgm:bulletEnabled val="1"/>
        </dgm:presLayoutVars>
      </dgm:prSet>
      <dgm:spPr/>
      <dgm:t>
        <a:bodyPr/>
        <a:lstStyle/>
        <a:p>
          <a:endParaRPr lang="en-US"/>
        </a:p>
      </dgm:t>
    </dgm:pt>
    <dgm:pt modelId="{4D7F8249-8104-452A-92C4-AAE7E2681ECC}" type="pres">
      <dgm:prSet presAssocID="{2075155C-542A-46E3-B146-FBD5972FF5B3}" presName="sibTrans" presStyleLbl="sibTrans2D1" presStyleIdx="0" presStyleCnt="0"/>
      <dgm:spPr/>
    </dgm:pt>
    <dgm:pt modelId="{3DE5779A-F273-4889-8E63-5196217113DB}" type="pres">
      <dgm:prSet presAssocID="{E26C3072-B186-4F69-B517-4EC0CD536854}" presName="compNode" presStyleCnt="0"/>
      <dgm:spPr/>
    </dgm:pt>
    <dgm:pt modelId="{608BCD2D-8EFC-4F3B-A4D4-DEF9C1011D00}" type="pres">
      <dgm:prSet presAssocID="{E26C3072-B186-4F69-B517-4EC0CD536854}" presName="pictRect" presStyleLbl="node1" presStyleIdx="1" presStyleCnt="4" custScaleX="113250" custScaleY="133999"/>
      <dgm:spPr>
        <a:blipFill rotWithShape="0">
          <a:blip xmlns:r="http://schemas.openxmlformats.org/officeDocument/2006/relationships" r:embed="rId2"/>
          <a:stretch>
            <a:fillRect/>
          </a:stretch>
        </a:blipFill>
      </dgm:spPr>
    </dgm:pt>
    <dgm:pt modelId="{BC75E3DC-CE65-4009-86E0-96E34D0EA707}" type="pres">
      <dgm:prSet presAssocID="{E26C3072-B186-4F69-B517-4EC0CD536854}" presName="textRect" presStyleLbl="revTx" presStyleIdx="1" presStyleCnt="4" custLinFactNeighborY="17352">
        <dgm:presLayoutVars>
          <dgm:bulletEnabled val="1"/>
        </dgm:presLayoutVars>
      </dgm:prSet>
      <dgm:spPr/>
    </dgm:pt>
    <dgm:pt modelId="{C0C91B9B-275A-4186-A426-E7DCC6E91DC0}" type="pres">
      <dgm:prSet presAssocID="{05FAF6F7-5980-40F9-93AE-53D740C7CE88}" presName="sibTrans" presStyleLbl="sibTrans2D1" presStyleIdx="0" presStyleCnt="0"/>
      <dgm:spPr/>
    </dgm:pt>
    <dgm:pt modelId="{7799E165-88C9-4027-A3BD-0433C6E9CF94}" type="pres">
      <dgm:prSet presAssocID="{DFF978BF-8B88-49A4-948A-A98805206802}" presName="compNode" presStyleCnt="0"/>
      <dgm:spPr/>
    </dgm:pt>
    <dgm:pt modelId="{29256DC3-CB77-49F5-8520-0F143730BE15}" type="pres">
      <dgm:prSet presAssocID="{DFF978BF-8B88-49A4-948A-A98805206802}" presName="pictRect" presStyleLbl="node1" presStyleIdx="2" presStyleCnt="4" custScaleX="105022" custScaleY="124264"/>
      <dgm:spPr>
        <a:blipFill rotWithShape="0">
          <a:blip xmlns:r="http://schemas.openxmlformats.org/officeDocument/2006/relationships" r:embed="rId3"/>
          <a:stretch>
            <a:fillRect/>
          </a:stretch>
        </a:blipFill>
      </dgm:spPr>
    </dgm:pt>
    <dgm:pt modelId="{55967BD5-BBD4-4D1D-B9A5-9FD5B30E2617}" type="pres">
      <dgm:prSet presAssocID="{DFF978BF-8B88-49A4-948A-A98805206802}" presName="textRect" presStyleLbl="revTx" presStyleIdx="2" presStyleCnt="4" custScaleY="63873" custLinFactNeighborY="8744">
        <dgm:presLayoutVars>
          <dgm:bulletEnabled val="1"/>
        </dgm:presLayoutVars>
      </dgm:prSet>
      <dgm:spPr/>
      <dgm:t>
        <a:bodyPr/>
        <a:lstStyle/>
        <a:p>
          <a:endParaRPr lang="en-US"/>
        </a:p>
      </dgm:t>
    </dgm:pt>
    <dgm:pt modelId="{54DE2FB6-4167-433A-814E-DC07FABECD52}" type="pres">
      <dgm:prSet presAssocID="{699C4012-B6F8-4EDE-B067-4E0236D95ED7}" presName="sibTrans" presStyleLbl="sibTrans2D1" presStyleIdx="0" presStyleCnt="0"/>
      <dgm:spPr/>
    </dgm:pt>
    <dgm:pt modelId="{566616D5-87DC-400B-B0ED-864E2CF5A7E2}" type="pres">
      <dgm:prSet presAssocID="{3FA1DE51-222B-4CAC-80DE-73FCAFBDC8AA}" presName="compNode" presStyleCnt="0"/>
      <dgm:spPr/>
    </dgm:pt>
    <dgm:pt modelId="{E7245014-60A0-4400-8500-45DCD06E06A7}" type="pres">
      <dgm:prSet presAssocID="{3FA1DE51-222B-4CAC-80DE-73FCAFBDC8AA}" presName="pictRect" presStyleLbl="node1" presStyleIdx="3" presStyleCnt="4" custScaleX="105022" custScaleY="124264"/>
      <dgm:spPr>
        <a:blipFill rotWithShape="0">
          <a:blip xmlns:r="http://schemas.openxmlformats.org/officeDocument/2006/relationships" r:embed="rId4"/>
          <a:stretch>
            <a:fillRect/>
          </a:stretch>
        </a:blipFill>
      </dgm:spPr>
    </dgm:pt>
    <dgm:pt modelId="{0FC90A7B-AC0F-4A84-8EF5-5EAA6FCAED7A}" type="pres">
      <dgm:prSet presAssocID="{3FA1DE51-222B-4CAC-80DE-73FCAFBDC8AA}" presName="textRect" presStyleLbl="revTx" presStyleIdx="3" presStyleCnt="4" custScaleY="63873" custLinFactNeighborY="8744">
        <dgm:presLayoutVars>
          <dgm:bulletEnabled val="1"/>
        </dgm:presLayoutVars>
      </dgm:prSet>
      <dgm:spPr/>
    </dgm:pt>
  </dgm:ptLst>
  <dgm:cxnLst>
    <dgm:cxn modelId="{92C2B35D-6CBB-4B33-A38A-749E3A1AFC69}" type="presOf" srcId="{DFF978BF-8B88-49A4-948A-A98805206802}" destId="{55967BD5-BBD4-4D1D-B9A5-9FD5B30E2617}" srcOrd="0" destOrd="0" presId="urn:microsoft.com/office/officeart/2005/8/layout/pList1"/>
    <dgm:cxn modelId="{CAAAABCB-0BEF-49C0-8DB9-4370532B3DF7}" type="presOf" srcId="{2075155C-542A-46E3-B146-FBD5972FF5B3}" destId="{4D7F8249-8104-452A-92C4-AAE7E2681ECC}" srcOrd="0" destOrd="0" presId="urn:microsoft.com/office/officeart/2005/8/layout/pList1"/>
    <dgm:cxn modelId="{DABD8596-031C-4E25-AC49-F1A6384B9731}" srcId="{8E901BCF-E411-41E7-B8EE-E6F09617C5B6}" destId="{E26C3072-B186-4F69-B517-4EC0CD536854}" srcOrd="1" destOrd="0" parTransId="{DC88C8BD-9EF0-40B4-9D64-671ECDB2E9DC}" sibTransId="{05FAF6F7-5980-40F9-93AE-53D740C7CE88}"/>
    <dgm:cxn modelId="{331FD8CB-858E-4B17-8309-D23729669D52}" type="presOf" srcId="{3FA1DE51-222B-4CAC-80DE-73FCAFBDC8AA}" destId="{0FC90A7B-AC0F-4A84-8EF5-5EAA6FCAED7A}" srcOrd="0" destOrd="0" presId="urn:microsoft.com/office/officeart/2005/8/layout/pList1"/>
    <dgm:cxn modelId="{F7927632-7145-430C-ADF6-970DF63CAD0C}" type="presOf" srcId="{CA3254AE-4188-4F23-BF9E-92B4F43048ED}" destId="{FC5563B0-BD24-4EFD-8DD9-6E35D25F2B04}" srcOrd="0" destOrd="0" presId="urn:microsoft.com/office/officeart/2005/8/layout/pList1"/>
    <dgm:cxn modelId="{EA6DD3C8-02DC-4234-A423-EBE11EE90ADA}" srcId="{8E901BCF-E411-41E7-B8EE-E6F09617C5B6}" destId="{CA3254AE-4188-4F23-BF9E-92B4F43048ED}" srcOrd="0" destOrd="0" parTransId="{E3F6CFAE-29E4-431E-B239-7F300D51F5F9}" sibTransId="{2075155C-542A-46E3-B146-FBD5972FF5B3}"/>
    <dgm:cxn modelId="{002DEB15-9E6C-4B98-A948-F67E66FE0D16}" type="presOf" srcId="{05FAF6F7-5980-40F9-93AE-53D740C7CE88}" destId="{C0C91B9B-275A-4186-A426-E7DCC6E91DC0}" srcOrd="0" destOrd="0" presId="urn:microsoft.com/office/officeart/2005/8/layout/pList1"/>
    <dgm:cxn modelId="{DFDF0D3E-79B0-478C-8BBC-CC65C34161F9}" type="presOf" srcId="{E26C3072-B186-4F69-B517-4EC0CD536854}" destId="{BC75E3DC-CE65-4009-86E0-96E34D0EA707}" srcOrd="0" destOrd="0" presId="urn:microsoft.com/office/officeart/2005/8/layout/pList1"/>
    <dgm:cxn modelId="{79869347-048C-42EA-B02F-74F492D78B04}" srcId="{8E901BCF-E411-41E7-B8EE-E6F09617C5B6}" destId="{3FA1DE51-222B-4CAC-80DE-73FCAFBDC8AA}" srcOrd="3" destOrd="0" parTransId="{CD66706B-CEF9-4E73-A832-95E41267F0BE}" sibTransId="{FB6370DF-EC84-48D0-A2B4-FA530BA87AE7}"/>
    <dgm:cxn modelId="{AAD987AA-5C10-43BD-AE8D-E07285A06BE0}" type="presOf" srcId="{8E901BCF-E411-41E7-B8EE-E6F09617C5B6}" destId="{68479E4B-2DC5-4D23-AB35-2AD49D7E5EB3}" srcOrd="0" destOrd="0" presId="urn:microsoft.com/office/officeart/2005/8/layout/pList1"/>
    <dgm:cxn modelId="{5E9ECE3A-7A3D-4FB7-9B2B-72D4367050B6}" type="presOf" srcId="{699C4012-B6F8-4EDE-B067-4E0236D95ED7}" destId="{54DE2FB6-4167-433A-814E-DC07FABECD52}" srcOrd="0" destOrd="0" presId="urn:microsoft.com/office/officeart/2005/8/layout/pList1"/>
    <dgm:cxn modelId="{5C4868CD-D64C-4460-85EB-342166EE542D}" srcId="{8E901BCF-E411-41E7-B8EE-E6F09617C5B6}" destId="{DFF978BF-8B88-49A4-948A-A98805206802}" srcOrd="2" destOrd="0" parTransId="{D7600941-22B9-4EB8-AFA6-2DAA16612CB5}" sibTransId="{699C4012-B6F8-4EDE-B067-4E0236D95ED7}"/>
    <dgm:cxn modelId="{5C747B4A-2D5C-431A-861C-EA1FE84961E0}" type="presParOf" srcId="{68479E4B-2DC5-4D23-AB35-2AD49D7E5EB3}" destId="{3E9D706E-A481-4D8C-8773-F1A6F5527AAC}" srcOrd="0" destOrd="0" presId="urn:microsoft.com/office/officeart/2005/8/layout/pList1"/>
    <dgm:cxn modelId="{2048216F-6280-48F3-B579-D3493FA01773}" type="presParOf" srcId="{3E9D706E-A481-4D8C-8773-F1A6F5527AAC}" destId="{FA547FF5-8D3E-4F0A-8690-E58C498DDBE0}" srcOrd="0" destOrd="0" presId="urn:microsoft.com/office/officeart/2005/8/layout/pList1"/>
    <dgm:cxn modelId="{735FD53E-71E5-433F-9373-0C142C587E93}" type="presParOf" srcId="{3E9D706E-A481-4D8C-8773-F1A6F5527AAC}" destId="{FC5563B0-BD24-4EFD-8DD9-6E35D25F2B04}" srcOrd="1" destOrd="0" presId="urn:microsoft.com/office/officeart/2005/8/layout/pList1"/>
    <dgm:cxn modelId="{EDFE6D86-44E4-4118-89E4-183E0226E01E}" type="presParOf" srcId="{68479E4B-2DC5-4D23-AB35-2AD49D7E5EB3}" destId="{4D7F8249-8104-452A-92C4-AAE7E2681ECC}" srcOrd="1" destOrd="0" presId="urn:microsoft.com/office/officeart/2005/8/layout/pList1"/>
    <dgm:cxn modelId="{E3D9E4C1-01DF-4EC1-A894-9098309626EB}" type="presParOf" srcId="{68479E4B-2DC5-4D23-AB35-2AD49D7E5EB3}" destId="{3DE5779A-F273-4889-8E63-5196217113DB}" srcOrd="2" destOrd="0" presId="urn:microsoft.com/office/officeart/2005/8/layout/pList1"/>
    <dgm:cxn modelId="{F1942D6B-D82A-4DA6-83A9-E9FF5E02208F}" type="presParOf" srcId="{3DE5779A-F273-4889-8E63-5196217113DB}" destId="{608BCD2D-8EFC-4F3B-A4D4-DEF9C1011D00}" srcOrd="0" destOrd="0" presId="urn:microsoft.com/office/officeart/2005/8/layout/pList1"/>
    <dgm:cxn modelId="{EFE1857B-8AD8-42CF-8FEA-662417C3B2D0}" type="presParOf" srcId="{3DE5779A-F273-4889-8E63-5196217113DB}" destId="{BC75E3DC-CE65-4009-86E0-96E34D0EA707}" srcOrd="1" destOrd="0" presId="urn:microsoft.com/office/officeart/2005/8/layout/pList1"/>
    <dgm:cxn modelId="{403DCF70-077B-4021-831E-F19147A348F8}" type="presParOf" srcId="{68479E4B-2DC5-4D23-AB35-2AD49D7E5EB3}" destId="{C0C91B9B-275A-4186-A426-E7DCC6E91DC0}" srcOrd="3" destOrd="0" presId="urn:microsoft.com/office/officeart/2005/8/layout/pList1"/>
    <dgm:cxn modelId="{840F340A-F755-4FF8-89F9-1CC507A73AFF}" type="presParOf" srcId="{68479E4B-2DC5-4D23-AB35-2AD49D7E5EB3}" destId="{7799E165-88C9-4027-A3BD-0433C6E9CF94}" srcOrd="4" destOrd="0" presId="urn:microsoft.com/office/officeart/2005/8/layout/pList1"/>
    <dgm:cxn modelId="{88825655-9A78-48B1-8882-1D951D4D3831}" type="presParOf" srcId="{7799E165-88C9-4027-A3BD-0433C6E9CF94}" destId="{29256DC3-CB77-49F5-8520-0F143730BE15}" srcOrd="0" destOrd="0" presId="urn:microsoft.com/office/officeart/2005/8/layout/pList1"/>
    <dgm:cxn modelId="{0CF6FB07-37BD-413A-9761-48CCE4E7180D}" type="presParOf" srcId="{7799E165-88C9-4027-A3BD-0433C6E9CF94}" destId="{55967BD5-BBD4-4D1D-B9A5-9FD5B30E2617}" srcOrd="1" destOrd="0" presId="urn:microsoft.com/office/officeart/2005/8/layout/pList1"/>
    <dgm:cxn modelId="{698F6169-89A8-4694-AFFD-884A73481D15}" type="presParOf" srcId="{68479E4B-2DC5-4D23-AB35-2AD49D7E5EB3}" destId="{54DE2FB6-4167-433A-814E-DC07FABECD52}" srcOrd="5" destOrd="0" presId="urn:microsoft.com/office/officeart/2005/8/layout/pList1"/>
    <dgm:cxn modelId="{BCF57374-191D-4A6B-A176-8886E8B953A5}" type="presParOf" srcId="{68479E4B-2DC5-4D23-AB35-2AD49D7E5EB3}" destId="{566616D5-87DC-400B-B0ED-864E2CF5A7E2}" srcOrd="6" destOrd="0" presId="urn:microsoft.com/office/officeart/2005/8/layout/pList1"/>
    <dgm:cxn modelId="{B3F37289-1EEF-452A-BE20-EACC8F80529F}" type="presParOf" srcId="{566616D5-87DC-400B-B0ED-864E2CF5A7E2}" destId="{E7245014-60A0-4400-8500-45DCD06E06A7}" srcOrd="0" destOrd="0" presId="urn:microsoft.com/office/officeart/2005/8/layout/pList1"/>
    <dgm:cxn modelId="{906124C1-D47E-47D1-B5D9-801DCC5823FA}" type="presParOf" srcId="{566616D5-87DC-400B-B0ED-864E2CF5A7E2}" destId="{0FC90A7B-AC0F-4A84-8EF5-5EAA6FCAED7A}" srcOrd="1" destOrd="0" presId="urn:microsoft.com/office/officeart/2005/8/layout/pList1"/>
  </dgm:cxnLst>
  <dgm:bg/>
  <dgm:whole/>
</dgm:dataModel>
</file>

<file path=ppt/diagrams/data19.xml><?xml version="1.0" encoding="utf-8"?>
<dgm:dataModel xmlns:dgm="http://schemas.openxmlformats.org/drawingml/2006/diagram" xmlns:a="http://schemas.openxmlformats.org/drawingml/2006/main">
  <dgm:ptLst>
    <dgm:pt modelId="{5E337E23-11B7-414D-B79C-56EC22202EFC}"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US"/>
        </a:p>
      </dgm:t>
    </dgm:pt>
    <dgm:pt modelId="{8E39CFF7-D61C-48E4-ACE8-2A81FA3C4E8A}">
      <dgm:prSet phldrT="[Text]"/>
      <dgm:spPr/>
      <dgm:t>
        <a:bodyPr/>
        <a:lstStyle/>
        <a:p>
          <a:r>
            <a:rPr lang="en-US" dirty="0" smtClean="0"/>
            <a:t>This mini-project mainly concentrated on classifying ground-water samples as potable or not.</a:t>
          </a:r>
          <a:endParaRPr lang="en-US" dirty="0"/>
        </a:p>
      </dgm:t>
    </dgm:pt>
    <dgm:pt modelId="{C369ECAF-DBDC-4044-AE13-19A2FD673BFC}" type="parTrans" cxnId="{5A565B44-06FC-4705-BE55-83091D69E9A9}">
      <dgm:prSet/>
      <dgm:spPr/>
      <dgm:t>
        <a:bodyPr/>
        <a:lstStyle/>
        <a:p>
          <a:endParaRPr lang="en-US"/>
        </a:p>
      </dgm:t>
    </dgm:pt>
    <dgm:pt modelId="{4AD5662B-66D6-4481-A6F4-5B27C229C7B7}" type="sibTrans" cxnId="{5A565B44-06FC-4705-BE55-83091D69E9A9}">
      <dgm:prSet/>
      <dgm:spPr/>
      <dgm:t>
        <a:bodyPr/>
        <a:lstStyle/>
        <a:p>
          <a:endParaRPr lang="en-US"/>
        </a:p>
      </dgm:t>
    </dgm:pt>
    <dgm:pt modelId="{3FD94F6D-FF1E-4736-8410-45C72F2852BF}">
      <dgm:prSet phldrT="[Text]"/>
      <dgm:spPr/>
      <dgm:t>
        <a:bodyPr/>
        <a:lstStyle/>
        <a:p>
          <a:r>
            <a:rPr lang="en-US" dirty="0" smtClean="0"/>
            <a:t>With the generic Object Oriented Class design, two other classification problems were addressed:</a:t>
          </a:r>
          <a:endParaRPr lang="en-US" dirty="0"/>
        </a:p>
      </dgm:t>
    </dgm:pt>
    <dgm:pt modelId="{2421D9E7-1034-4D12-8B02-36CEF65912EF}" type="parTrans" cxnId="{748DB208-47C0-44A4-BB68-AD000E20BC76}">
      <dgm:prSet/>
      <dgm:spPr/>
      <dgm:t>
        <a:bodyPr/>
        <a:lstStyle/>
        <a:p>
          <a:endParaRPr lang="en-US"/>
        </a:p>
      </dgm:t>
    </dgm:pt>
    <dgm:pt modelId="{3D50715B-DDCB-42E2-B37D-1C7D9733761D}" type="sibTrans" cxnId="{748DB208-47C0-44A4-BB68-AD000E20BC76}">
      <dgm:prSet/>
      <dgm:spPr/>
      <dgm:t>
        <a:bodyPr/>
        <a:lstStyle/>
        <a:p>
          <a:endParaRPr lang="en-US"/>
        </a:p>
      </dgm:t>
    </dgm:pt>
    <dgm:pt modelId="{CB14AA46-D6A3-475F-A8ED-78F3337E3447}">
      <dgm:prSet phldrT="[Text]"/>
      <dgm:spPr/>
      <dgm:t>
        <a:bodyPr/>
        <a:lstStyle/>
        <a:p>
          <a:r>
            <a:rPr lang="en-US" dirty="0" smtClean="0"/>
            <a:t>Classifying/Determining the quality of wine</a:t>
          </a:r>
          <a:endParaRPr lang="en-US" dirty="0"/>
        </a:p>
      </dgm:t>
    </dgm:pt>
    <dgm:pt modelId="{AAA38C56-0FD4-404F-BC13-414E4C65D3F8}" type="parTrans" cxnId="{461EE976-4728-478E-B303-F730C3433602}">
      <dgm:prSet/>
      <dgm:spPr/>
      <dgm:t>
        <a:bodyPr/>
        <a:lstStyle/>
        <a:p>
          <a:endParaRPr lang="en-US"/>
        </a:p>
      </dgm:t>
    </dgm:pt>
    <dgm:pt modelId="{89AC242F-3522-49A4-A884-FBD36A83883A}" type="sibTrans" cxnId="{461EE976-4728-478E-B303-F730C3433602}">
      <dgm:prSet/>
      <dgm:spPr/>
      <dgm:t>
        <a:bodyPr/>
        <a:lstStyle/>
        <a:p>
          <a:endParaRPr lang="en-US"/>
        </a:p>
      </dgm:t>
    </dgm:pt>
    <dgm:pt modelId="{472D1C6C-390B-4C0B-AD61-43A7A06DD561}">
      <dgm:prSet/>
      <dgm:spPr/>
      <dgm:t>
        <a:bodyPr/>
        <a:lstStyle/>
        <a:p>
          <a:r>
            <a:rPr lang="en-US" dirty="0" smtClean="0"/>
            <a:t>Classifying  Horses as healthy or colic.</a:t>
          </a:r>
          <a:endParaRPr lang="en-US" dirty="0"/>
        </a:p>
      </dgm:t>
    </dgm:pt>
    <dgm:pt modelId="{C204B274-7CF1-4173-96CE-03085D5991DA}" type="parTrans" cxnId="{688C595D-F7EF-4E56-ABA6-4E813B5F7BF3}">
      <dgm:prSet/>
      <dgm:spPr/>
      <dgm:t>
        <a:bodyPr/>
        <a:lstStyle/>
        <a:p>
          <a:endParaRPr lang="en-US"/>
        </a:p>
      </dgm:t>
    </dgm:pt>
    <dgm:pt modelId="{50B7508D-E69E-49FB-92FE-47EE3C3D638C}" type="sibTrans" cxnId="{688C595D-F7EF-4E56-ABA6-4E813B5F7BF3}">
      <dgm:prSet/>
      <dgm:spPr/>
      <dgm:t>
        <a:bodyPr/>
        <a:lstStyle/>
        <a:p>
          <a:endParaRPr lang="en-US"/>
        </a:p>
      </dgm:t>
    </dgm:pt>
    <dgm:pt modelId="{B910B136-8CA3-4AF8-BE59-C6393F31D9F1}" type="pres">
      <dgm:prSet presAssocID="{5E337E23-11B7-414D-B79C-56EC22202EFC}" presName="diagram" presStyleCnt="0">
        <dgm:presLayoutVars>
          <dgm:dir/>
          <dgm:resizeHandles val="exact"/>
        </dgm:presLayoutVars>
      </dgm:prSet>
      <dgm:spPr/>
    </dgm:pt>
    <dgm:pt modelId="{AF61EE3E-EEC9-4200-95DD-E78508774C74}" type="pres">
      <dgm:prSet presAssocID="{8E39CFF7-D61C-48E4-ACE8-2A81FA3C4E8A}" presName="node" presStyleLbl="node1" presStyleIdx="0" presStyleCnt="2">
        <dgm:presLayoutVars>
          <dgm:bulletEnabled val="1"/>
        </dgm:presLayoutVars>
      </dgm:prSet>
      <dgm:spPr/>
      <dgm:t>
        <a:bodyPr/>
        <a:lstStyle/>
        <a:p>
          <a:endParaRPr lang="en-US"/>
        </a:p>
      </dgm:t>
    </dgm:pt>
    <dgm:pt modelId="{75F3C8BB-6C90-4061-8E07-4F391A6A77E9}" type="pres">
      <dgm:prSet presAssocID="{4AD5662B-66D6-4481-A6F4-5B27C229C7B7}" presName="sibTrans" presStyleCnt="0"/>
      <dgm:spPr/>
    </dgm:pt>
    <dgm:pt modelId="{8552CD2D-D10D-4FA1-A38E-012EB0B66028}" type="pres">
      <dgm:prSet presAssocID="{3FD94F6D-FF1E-4736-8410-45C72F2852BF}" presName="node" presStyleLbl="node1" presStyleIdx="1" presStyleCnt="2">
        <dgm:presLayoutVars>
          <dgm:bulletEnabled val="1"/>
        </dgm:presLayoutVars>
      </dgm:prSet>
      <dgm:spPr/>
      <dgm:t>
        <a:bodyPr/>
        <a:lstStyle/>
        <a:p>
          <a:endParaRPr lang="en-US"/>
        </a:p>
      </dgm:t>
    </dgm:pt>
  </dgm:ptLst>
  <dgm:cxnLst>
    <dgm:cxn modelId="{5A565B44-06FC-4705-BE55-83091D69E9A9}" srcId="{5E337E23-11B7-414D-B79C-56EC22202EFC}" destId="{8E39CFF7-D61C-48E4-ACE8-2A81FA3C4E8A}" srcOrd="0" destOrd="0" parTransId="{C369ECAF-DBDC-4044-AE13-19A2FD673BFC}" sibTransId="{4AD5662B-66D6-4481-A6F4-5B27C229C7B7}"/>
    <dgm:cxn modelId="{465E4E02-290D-4773-94A0-AC62AE0CEF6F}" type="presOf" srcId="{472D1C6C-390B-4C0B-AD61-43A7A06DD561}" destId="{8552CD2D-D10D-4FA1-A38E-012EB0B66028}" srcOrd="0" destOrd="2" presId="urn:microsoft.com/office/officeart/2005/8/layout/default"/>
    <dgm:cxn modelId="{DEC83849-740E-46B1-9C0A-7AC3963E6295}" type="presOf" srcId="{CB14AA46-D6A3-475F-A8ED-78F3337E3447}" destId="{8552CD2D-D10D-4FA1-A38E-012EB0B66028}" srcOrd="0" destOrd="1" presId="urn:microsoft.com/office/officeart/2005/8/layout/default"/>
    <dgm:cxn modelId="{461EE976-4728-478E-B303-F730C3433602}" srcId="{3FD94F6D-FF1E-4736-8410-45C72F2852BF}" destId="{CB14AA46-D6A3-475F-A8ED-78F3337E3447}" srcOrd="0" destOrd="0" parTransId="{AAA38C56-0FD4-404F-BC13-414E4C65D3F8}" sibTransId="{89AC242F-3522-49A4-A884-FBD36A83883A}"/>
    <dgm:cxn modelId="{529EB17B-3FF9-424E-BE0B-93DC8DC00269}" type="presOf" srcId="{3FD94F6D-FF1E-4736-8410-45C72F2852BF}" destId="{8552CD2D-D10D-4FA1-A38E-012EB0B66028}" srcOrd="0" destOrd="0" presId="urn:microsoft.com/office/officeart/2005/8/layout/default"/>
    <dgm:cxn modelId="{688C595D-F7EF-4E56-ABA6-4E813B5F7BF3}" srcId="{3FD94F6D-FF1E-4736-8410-45C72F2852BF}" destId="{472D1C6C-390B-4C0B-AD61-43A7A06DD561}" srcOrd="1" destOrd="0" parTransId="{C204B274-7CF1-4173-96CE-03085D5991DA}" sibTransId="{50B7508D-E69E-49FB-92FE-47EE3C3D638C}"/>
    <dgm:cxn modelId="{8D1303BF-F06A-4ADB-9E6C-8D96C9939D89}" type="presOf" srcId="{5E337E23-11B7-414D-B79C-56EC22202EFC}" destId="{B910B136-8CA3-4AF8-BE59-C6393F31D9F1}" srcOrd="0" destOrd="0" presId="urn:microsoft.com/office/officeart/2005/8/layout/default"/>
    <dgm:cxn modelId="{CFFEC5C8-CD5C-4EA3-B96D-646956E78819}" type="presOf" srcId="{8E39CFF7-D61C-48E4-ACE8-2A81FA3C4E8A}" destId="{AF61EE3E-EEC9-4200-95DD-E78508774C74}" srcOrd="0" destOrd="0" presId="urn:microsoft.com/office/officeart/2005/8/layout/default"/>
    <dgm:cxn modelId="{748DB208-47C0-44A4-BB68-AD000E20BC76}" srcId="{5E337E23-11B7-414D-B79C-56EC22202EFC}" destId="{3FD94F6D-FF1E-4736-8410-45C72F2852BF}" srcOrd="1" destOrd="0" parTransId="{2421D9E7-1034-4D12-8B02-36CEF65912EF}" sibTransId="{3D50715B-DDCB-42E2-B37D-1C7D9733761D}"/>
    <dgm:cxn modelId="{19ED6D99-F8E0-439F-B9FF-C004EEACA676}" type="presParOf" srcId="{B910B136-8CA3-4AF8-BE59-C6393F31D9F1}" destId="{AF61EE3E-EEC9-4200-95DD-E78508774C74}" srcOrd="0" destOrd="0" presId="urn:microsoft.com/office/officeart/2005/8/layout/default"/>
    <dgm:cxn modelId="{7FFC0AAE-8896-49C4-BF72-1A4FF8D78874}" type="presParOf" srcId="{B910B136-8CA3-4AF8-BE59-C6393F31D9F1}" destId="{75F3C8BB-6C90-4061-8E07-4F391A6A77E9}" srcOrd="1" destOrd="0" presId="urn:microsoft.com/office/officeart/2005/8/layout/default"/>
    <dgm:cxn modelId="{D58DA3C5-44B4-4F50-9794-11B351F5B24F}" type="presParOf" srcId="{B910B136-8CA3-4AF8-BE59-C6393F31D9F1}" destId="{8552CD2D-D10D-4FA1-A38E-012EB0B66028}" srcOrd="2" destOrd="0" presId="urn:microsoft.com/office/officeart/2005/8/layout/default"/>
  </dgm:cxnLst>
  <dgm:bg/>
  <dgm:whole/>
</dgm:dataModel>
</file>

<file path=ppt/diagrams/data2.xml><?xml version="1.0" encoding="utf-8"?>
<dgm:dataModel xmlns:dgm="http://schemas.openxmlformats.org/drawingml/2006/diagram" xmlns:a="http://schemas.openxmlformats.org/drawingml/2006/main">
  <dgm:ptLst>
    <dgm:pt modelId="{F38C212A-1BEF-439B-BE0D-8E0F35E64F3A}" type="doc">
      <dgm:prSet loTypeId="urn:microsoft.com/office/officeart/2005/8/layout/process1" loCatId="process" qsTypeId="urn:microsoft.com/office/officeart/2005/8/quickstyle/simple1" qsCatId="simple" csTypeId="urn:microsoft.com/office/officeart/2005/8/colors/colorful4" csCatId="colorful" phldr="1"/>
      <dgm:spPr/>
    </dgm:pt>
    <dgm:pt modelId="{9F7A1D27-5FD2-4BA7-9C09-9DAE369DC2F5}">
      <dgm:prSet phldrT="[Text]"/>
      <dgm:spPr/>
      <dgm:t>
        <a:bodyPr/>
        <a:lstStyle/>
        <a:p>
          <a:r>
            <a:rPr lang="en-US" dirty="0" smtClean="0"/>
            <a:t>Input = Large Data set with large feature set</a:t>
          </a:r>
          <a:endParaRPr lang="en-US" dirty="0"/>
        </a:p>
      </dgm:t>
    </dgm:pt>
    <dgm:pt modelId="{D1A3D5C9-4381-44A8-8EE9-C44F613EA933}" type="parTrans" cxnId="{00B8273C-68F0-448A-8548-025C9197BD0F}">
      <dgm:prSet/>
      <dgm:spPr/>
      <dgm:t>
        <a:bodyPr/>
        <a:lstStyle/>
        <a:p>
          <a:endParaRPr lang="en-US"/>
        </a:p>
      </dgm:t>
    </dgm:pt>
    <dgm:pt modelId="{687B1B55-9B31-4BE5-AB62-ABE00C8917BC}" type="sibTrans" cxnId="{00B8273C-68F0-448A-8548-025C9197BD0F}">
      <dgm:prSet/>
      <dgm:spPr/>
      <dgm:t>
        <a:bodyPr/>
        <a:lstStyle/>
        <a:p>
          <a:endParaRPr lang="en-US"/>
        </a:p>
      </dgm:t>
    </dgm:pt>
    <dgm:pt modelId="{F12DDD0A-905B-4BC1-B5B1-2DCA9CFB83E3}">
      <dgm:prSet phldrT="[Text]"/>
      <dgm:spPr/>
      <dgm:t>
        <a:bodyPr/>
        <a:lstStyle/>
        <a:p>
          <a:r>
            <a:rPr lang="en-US" dirty="0" smtClean="0"/>
            <a:t>DT/GA Classifier</a:t>
          </a:r>
          <a:endParaRPr lang="en-US" dirty="0"/>
        </a:p>
      </dgm:t>
    </dgm:pt>
    <dgm:pt modelId="{D8F14D50-426A-4798-BDF6-65B8C152FE7C}" type="parTrans" cxnId="{AD6019BC-F9C0-4071-A1A0-3808CB665DFE}">
      <dgm:prSet/>
      <dgm:spPr/>
      <dgm:t>
        <a:bodyPr/>
        <a:lstStyle/>
        <a:p>
          <a:endParaRPr lang="en-US"/>
        </a:p>
      </dgm:t>
    </dgm:pt>
    <dgm:pt modelId="{5D6901C7-E0F3-4575-8E21-EAE6D45F271B}" type="sibTrans" cxnId="{AD6019BC-F9C0-4071-A1A0-3808CB665DFE}">
      <dgm:prSet/>
      <dgm:spPr/>
      <dgm:t>
        <a:bodyPr/>
        <a:lstStyle/>
        <a:p>
          <a:endParaRPr lang="en-US"/>
        </a:p>
      </dgm:t>
    </dgm:pt>
    <dgm:pt modelId="{50808471-E025-44C2-BD32-B455FCD557F2}">
      <dgm:prSet phldrT="[Text]"/>
      <dgm:spPr/>
      <dgm:t>
        <a:bodyPr/>
        <a:lstStyle/>
        <a:p>
          <a:r>
            <a:rPr lang="en-US" dirty="0" smtClean="0"/>
            <a:t>Generalized Classifier based on a subset of features</a:t>
          </a:r>
          <a:endParaRPr lang="en-US" dirty="0"/>
        </a:p>
      </dgm:t>
    </dgm:pt>
    <dgm:pt modelId="{8C3EEBE5-9378-4668-A9FE-D4E227A58190}" type="parTrans" cxnId="{CCB5B97A-31C9-4594-B53F-E9D6764E0F57}">
      <dgm:prSet/>
      <dgm:spPr/>
      <dgm:t>
        <a:bodyPr/>
        <a:lstStyle/>
        <a:p>
          <a:endParaRPr lang="en-US"/>
        </a:p>
      </dgm:t>
    </dgm:pt>
    <dgm:pt modelId="{74E16AD6-04A3-42C5-9592-A9A2A19C9BE8}" type="sibTrans" cxnId="{CCB5B97A-31C9-4594-B53F-E9D6764E0F57}">
      <dgm:prSet/>
      <dgm:spPr/>
      <dgm:t>
        <a:bodyPr/>
        <a:lstStyle/>
        <a:p>
          <a:endParaRPr lang="en-US"/>
        </a:p>
      </dgm:t>
    </dgm:pt>
    <dgm:pt modelId="{81FABC9D-2F18-4DBA-96A3-F496ED2A5E97}" type="pres">
      <dgm:prSet presAssocID="{F38C212A-1BEF-439B-BE0D-8E0F35E64F3A}" presName="Name0" presStyleCnt="0">
        <dgm:presLayoutVars>
          <dgm:dir/>
          <dgm:resizeHandles val="exact"/>
        </dgm:presLayoutVars>
      </dgm:prSet>
      <dgm:spPr/>
    </dgm:pt>
    <dgm:pt modelId="{E0DB36F9-319A-491B-89DF-752958923981}" type="pres">
      <dgm:prSet presAssocID="{9F7A1D27-5FD2-4BA7-9C09-9DAE369DC2F5}" presName="node" presStyleLbl="node1" presStyleIdx="0" presStyleCnt="3">
        <dgm:presLayoutVars>
          <dgm:bulletEnabled val="1"/>
        </dgm:presLayoutVars>
      </dgm:prSet>
      <dgm:spPr/>
      <dgm:t>
        <a:bodyPr/>
        <a:lstStyle/>
        <a:p>
          <a:endParaRPr lang="en-US"/>
        </a:p>
      </dgm:t>
    </dgm:pt>
    <dgm:pt modelId="{28E9E0C2-8B60-48D4-B26D-E37B0F9E2A6D}" type="pres">
      <dgm:prSet presAssocID="{687B1B55-9B31-4BE5-AB62-ABE00C8917BC}" presName="sibTrans" presStyleLbl="sibTrans2D1" presStyleIdx="0" presStyleCnt="2"/>
      <dgm:spPr/>
    </dgm:pt>
    <dgm:pt modelId="{E07E9804-0A85-4EBC-9170-B06E3C55E471}" type="pres">
      <dgm:prSet presAssocID="{687B1B55-9B31-4BE5-AB62-ABE00C8917BC}" presName="connectorText" presStyleLbl="sibTrans2D1" presStyleIdx="0" presStyleCnt="2"/>
      <dgm:spPr/>
    </dgm:pt>
    <dgm:pt modelId="{6A6EF66A-6557-40B7-9F87-B03697EF480F}" type="pres">
      <dgm:prSet presAssocID="{F12DDD0A-905B-4BC1-B5B1-2DCA9CFB83E3}" presName="node" presStyleLbl="node1" presStyleIdx="1" presStyleCnt="3">
        <dgm:presLayoutVars>
          <dgm:bulletEnabled val="1"/>
        </dgm:presLayoutVars>
      </dgm:prSet>
      <dgm:spPr/>
      <dgm:t>
        <a:bodyPr/>
        <a:lstStyle/>
        <a:p>
          <a:endParaRPr lang="en-US"/>
        </a:p>
      </dgm:t>
    </dgm:pt>
    <dgm:pt modelId="{700A985B-BCF8-4498-9941-3A5C08594595}" type="pres">
      <dgm:prSet presAssocID="{5D6901C7-E0F3-4575-8E21-EAE6D45F271B}" presName="sibTrans" presStyleLbl="sibTrans2D1" presStyleIdx="1" presStyleCnt="2"/>
      <dgm:spPr/>
    </dgm:pt>
    <dgm:pt modelId="{1F06AD83-FAF9-40FA-B357-A4F7BE608E8A}" type="pres">
      <dgm:prSet presAssocID="{5D6901C7-E0F3-4575-8E21-EAE6D45F271B}" presName="connectorText" presStyleLbl="sibTrans2D1" presStyleIdx="1" presStyleCnt="2"/>
      <dgm:spPr/>
    </dgm:pt>
    <dgm:pt modelId="{94E2892F-F25B-4106-8B93-CD22AA25449C}" type="pres">
      <dgm:prSet presAssocID="{50808471-E025-44C2-BD32-B455FCD557F2}" presName="node" presStyleLbl="node1" presStyleIdx="2" presStyleCnt="3">
        <dgm:presLayoutVars>
          <dgm:bulletEnabled val="1"/>
        </dgm:presLayoutVars>
      </dgm:prSet>
      <dgm:spPr/>
      <dgm:t>
        <a:bodyPr/>
        <a:lstStyle/>
        <a:p>
          <a:endParaRPr lang="en-US"/>
        </a:p>
      </dgm:t>
    </dgm:pt>
  </dgm:ptLst>
  <dgm:cxnLst>
    <dgm:cxn modelId="{AD6019BC-F9C0-4071-A1A0-3808CB665DFE}" srcId="{F38C212A-1BEF-439B-BE0D-8E0F35E64F3A}" destId="{F12DDD0A-905B-4BC1-B5B1-2DCA9CFB83E3}" srcOrd="1" destOrd="0" parTransId="{D8F14D50-426A-4798-BDF6-65B8C152FE7C}" sibTransId="{5D6901C7-E0F3-4575-8E21-EAE6D45F271B}"/>
    <dgm:cxn modelId="{8A9E0E67-3314-49EF-A537-9D5B11E7D22D}" type="presOf" srcId="{F38C212A-1BEF-439B-BE0D-8E0F35E64F3A}" destId="{81FABC9D-2F18-4DBA-96A3-F496ED2A5E97}" srcOrd="0" destOrd="0" presId="urn:microsoft.com/office/officeart/2005/8/layout/process1"/>
    <dgm:cxn modelId="{BF1C9C27-1E84-42A1-8997-78F8F6AEDEBA}" type="presOf" srcId="{F12DDD0A-905B-4BC1-B5B1-2DCA9CFB83E3}" destId="{6A6EF66A-6557-40B7-9F87-B03697EF480F}" srcOrd="0" destOrd="0" presId="urn:microsoft.com/office/officeart/2005/8/layout/process1"/>
    <dgm:cxn modelId="{710C7CB1-1760-49CB-B86D-F46F5E7571E4}" type="presOf" srcId="{50808471-E025-44C2-BD32-B455FCD557F2}" destId="{94E2892F-F25B-4106-8B93-CD22AA25449C}" srcOrd="0" destOrd="0" presId="urn:microsoft.com/office/officeart/2005/8/layout/process1"/>
    <dgm:cxn modelId="{27E986E3-1E89-4B73-9E80-9B2B22EABD5A}" type="presOf" srcId="{9F7A1D27-5FD2-4BA7-9C09-9DAE369DC2F5}" destId="{E0DB36F9-319A-491B-89DF-752958923981}" srcOrd="0" destOrd="0" presId="urn:microsoft.com/office/officeart/2005/8/layout/process1"/>
    <dgm:cxn modelId="{CB517D8D-5AEE-4E74-8177-78AE6BA9B223}" type="presOf" srcId="{5D6901C7-E0F3-4575-8E21-EAE6D45F271B}" destId="{1F06AD83-FAF9-40FA-B357-A4F7BE608E8A}" srcOrd="1" destOrd="0" presId="urn:microsoft.com/office/officeart/2005/8/layout/process1"/>
    <dgm:cxn modelId="{7BB9EEDF-9B00-421A-8534-087C9A254D96}" type="presOf" srcId="{5D6901C7-E0F3-4575-8E21-EAE6D45F271B}" destId="{700A985B-BCF8-4498-9941-3A5C08594595}" srcOrd="0" destOrd="0" presId="urn:microsoft.com/office/officeart/2005/8/layout/process1"/>
    <dgm:cxn modelId="{00B8273C-68F0-448A-8548-025C9197BD0F}" srcId="{F38C212A-1BEF-439B-BE0D-8E0F35E64F3A}" destId="{9F7A1D27-5FD2-4BA7-9C09-9DAE369DC2F5}" srcOrd="0" destOrd="0" parTransId="{D1A3D5C9-4381-44A8-8EE9-C44F613EA933}" sibTransId="{687B1B55-9B31-4BE5-AB62-ABE00C8917BC}"/>
    <dgm:cxn modelId="{CCB5B97A-31C9-4594-B53F-E9D6764E0F57}" srcId="{F38C212A-1BEF-439B-BE0D-8E0F35E64F3A}" destId="{50808471-E025-44C2-BD32-B455FCD557F2}" srcOrd="2" destOrd="0" parTransId="{8C3EEBE5-9378-4668-A9FE-D4E227A58190}" sibTransId="{74E16AD6-04A3-42C5-9592-A9A2A19C9BE8}"/>
    <dgm:cxn modelId="{DB44C876-8F61-4704-BD9E-B9F44C0C2687}" type="presOf" srcId="{687B1B55-9B31-4BE5-AB62-ABE00C8917BC}" destId="{E07E9804-0A85-4EBC-9170-B06E3C55E471}" srcOrd="1" destOrd="0" presId="urn:microsoft.com/office/officeart/2005/8/layout/process1"/>
    <dgm:cxn modelId="{D0AB2E2B-DA20-4939-A12C-E8136A721385}" type="presOf" srcId="{687B1B55-9B31-4BE5-AB62-ABE00C8917BC}" destId="{28E9E0C2-8B60-48D4-B26D-E37B0F9E2A6D}" srcOrd="0" destOrd="0" presId="urn:microsoft.com/office/officeart/2005/8/layout/process1"/>
    <dgm:cxn modelId="{177699AE-5C85-4D81-927B-F9E80A2CDE1A}" type="presParOf" srcId="{81FABC9D-2F18-4DBA-96A3-F496ED2A5E97}" destId="{E0DB36F9-319A-491B-89DF-752958923981}" srcOrd="0" destOrd="0" presId="urn:microsoft.com/office/officeart/2005/8/layout/process1"/>
    <dgm:cxn modelId="{7308022E-17DF-4FF5-9BDD-820C336ED263}" type="presParOf" srcId="{81FABC9D-2F18-4DBA-96A3-F496ED2A5E97}" destId="{28E9E0C2-8B60-48D4-B26D-E37B0F9E2A6D}" srcOrd="1" destOrd="0" presId="urn:microsoft.com/office/officeart/2005/8/layout/process1"/>
    <dgm:cxn modelId="{517CFD24-9B8C-494B-A0F9-FD37965C37B3}" type="presParOf" srcId="{28E9E0C2-8B60-48D4-B26D-E37B0F9E2A6D}" destId="{E07E9804-0A85-4EBC-9170-B06E3C55E471}" srcOrd="0" destOrd="0" presId="urn:microsoft.com/office/officeart/2005/8/layout/process1"/>
    <dgm:cxn modelId="{0F7D8C03-026F-4B7D-83D1-FA9C5FA5FB1B}" type="presParOf" srcId="{81FABC9D-2F18-4DBA-96A3-F496ED2A5E97}" destId="{6A6EF66A-6557-40B7-9F87-B03697EF480F}" srcOrd="2" destOrd="0" presId="urn:microsoft.com/office/officeart/2005/8/layout/process1"/>
    <dgm:cxn modelId="{1363D190-75D8-4154-A95E-B8B27C61A12D}" type="presParOf" srcId="{81FABC9D-2F18-4DBA-96A3-F496ED2A5E97}" destId="{700A985B-BCF8-4498-9941-3A5C08594595}" srcOrd="3" destOrd="0" presId="urn:microsoft.com/office/officeart/2005/8/layout/process1"/>
    <dgm:cxn modelId="{F7D00AE2-D6FF-4512-AC45-5EC84819912C}" type="presParOf" srcId="{700A985B-BCF8-4498-9941-3A5C08594595}" destId="{1F06AD83-FAF9-40FA-B357-A4F7BE608E8A}" srcOrd="0" destOrd="0" presId="urn:microsoft.com/office/officeart/2005/8/layout/process1"/>
    <dgm:cxn modelId="{423260E7-9271-4148-AF3A-06D8714380DA}" type="presParOf" srcId="{81FABC9D-2F18-4DBA-96A3-F496ED2A5E97}" destId="{94E2892F-F25B-4106-8B93-CD22AA25449C}" srcOrd="4" destOrd="0" presId="urn:microsoft.com/office/officeart/2005/8/layout/process1"/>
  </dgm:cxnLst>
  <dgm:bg/>
  <dgm:whole/>
</dgm:dataModel>
</file>

<file path=ppt/diagrams/data20.xml><?xml version="1.0" encoding="utf-8"?>
<dgm:dataModel xmlns:dgm="http://schemas.openxmlformats.org/drawingml/2006/diagram" xmlns:a="http://schemas.openxmlformats.org/drawingml/2006/main">
  <dgm:ptLst>
    <dgm:pt modelId="{685EAD8D-3A2A-47FF-8ECF-70BA5B17ADB4}"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US"/>
        </a:p>
      </dgm:t>
    </dgm:pt>
    <dgm:pt modelId="{B2812C86-874B-42B1-8063-C60F354FE223}">
      <dgm:prSet phldrT="[Text]"/>
      <dgm:spPr/>
      <dgm:t>
        <a:bodyPr/>
        <a:lstStyle/>
        <a:p>
          <a:r>
            <a:rPr lang="en-US" dirty="0" smtClean="0"/>
            <a:t>The application could be made more responsive by using Threads.</a:t>
          </a:r>
          <a:endParaRPr lang="en-US" dirty="0"/>
        </a:p>
      </dgm:t>
    </dgm:pt>
    <dgm:pt modelId="{ED627106-8B2E-4DA4-BD9B-66475C8BD3FF}" type="parTrans" cxnId="{FA76EDDA-09E2-4EC1-AA25-5F20E1B09E6C}">
      <dgm:prSet/>
      <dgm:spPr/>
      <dgm:t>
        <a:bodyPr/>
        <a:lstStyle/>
        <a:p>
          <a:endParaRPr lang="en-US"/>
        </a:p>
      </dgm:t>
    </dgm:pt>
    <dgm:pt modelId="{5AE24D34-42E4-4D2B-BB06-33A4871E820B}" type="sibTrans" cxnId="{FA76EDDA-09E2-4EC1-AA25-5F20E1B09E6C}">
      <dgm:prSet/>
      <dgm:spPr/>
      <dgm:t>
        <a:bodyPr/>
        <a:lstStyle/>
        <a:p>
          <a:endParaRPr lang="en-US"/>
        </a:p>
      </dgm:t>
    </dgm:pt>
    <dgm:pt modelId="{D47AF1C9-307B-4506-8BBA-7202BC345289}">
      <dgm:prSet phldrT="[Text]"/>
      <dgm:spPr/>
      <dgm:t>
        <a:bodyPr/>
        <a:lstStyle/>
        <a:p>
          <a:r>
            <a:rPr lang="en-US" dirty="0" smtClean="0"/>
            <a:t>Genetic Algorithms can be applied by representing a DT as a genome instead of the features.</a:t>
          </a:r>
          <a:endParaRPr lang="en-US" dirty="0"/>
        </a:p>
      </dgm:t>
    </dgm:pt>
    <dgm:pt modelId="{29D26C3E-8879-4BFC-A4F7-B6395DD1A4EA}" type="parTrans" cxnId="{3AB7739E-9534-4453-998C-EFA388361F84}">
      <dgm:prSet/>
      <dgm:spPr/>
      <dgm:t>
        <a:bodyPr/>
        <a:lstStyle/>
        <a:p>
          <a:endParaRPr lang="en-US"/>
        </a:p>
      </dgm:t>
    </dgm:pt>
    <dgm:pt modelId="{88335986-F427-4817-9E76-4F695CD0977C}" type="sibTrans" cxnId="{3AB7739E-9534-4453-998C-EFA388361F84}">
      <dgm:prSet/>
      <dgm:spPr/>
      <dgm:t>
        <a:bodyPr/>
        <a:lstStyle/>
        <a:p>
          <a:endParaRPr lang="en-US"/>
        </a:p>
      </dgm:t>
    </dgm:pt>
    <dgm:pt modelId="{1C5F2359-50EF-42CE-862B-7282953AAAB4}">
      <dgm:prSet phldrT="[Text]"/>
      <dgm:spPr/>
      <dgm:t>
        <a:bodyPr/>
        <a:lstStyle/>
        <a:p>
          <a:r>
            <a:rPr lang="en-US" dirty="0" smtClean="0"/>
            <a:t>The Decision Tree Classier built in this application could be optimized using Neural Networks which are more efficient than Genetic Algorithms.</a:t>
          </a:r>
          <a:endParaRPr lang="en-US" dirty="0"/>
        </a:p>
      </dgm:t>
    </dgm:pt>
    <dgm:pt modelId="{E147D6ED-4D30-47B9-88EB-0181F88022C0}" type="parTrans" cxnId="{724E9B3E-2900-45B7-8971-00F3242B675B}">
      <dgm:prSet/>
      <dgm:spPr/>
      <dgm:t>
        <a:bodyPr/>
        <a:lstStyle/>
        <a:p>
          <a:endParaRPr lang="en-US"/>
        </a:p>
      </dgm:t>
    </dgm:pt>
    <dgm:pt modelId="{07C01B9D-2064-4D28-9E8E-93A6CB8D8291}" type="sibTrans" cxnId="{724E9B3E-2900-45B7-8971-00F3242B675B}">
      <dgm:prSet/>
      <dgm:spPr/>
      <dgm:t>
        <a:bodyPr/>
        <a:lstStyle/>
        <a:p>
          <a:endParaRPr lang="en-US"/>
        </a:p>
      </dgm:t>
    </dgm:pt>
    <dgm:pt modelId="{73E03267-F763-4BE3-9507-B8A9C67E15C7}">
      <dgm:prSet phldrT="[Text]"/>
      <dgm:spPr/>
      <dgm:t>
        <a:bodyPr/>
        <a:lstStyle/>
        <a:p>
          <a:r>
            <a:rPr lang="en-US" smtClean="0"/>
            <a:t>An interesting extension to be explored is the possibility of additional feedback from ID3 concerning the evaluation of a feature set.</a:t>
          </a:r>
          <a:endParaRPr lang="en-US" dirty="0"/>
        </a:p>
      </dgm:t>
    </dgm:pt>
    <dgm:pt modelId="{A3D50A9B-82ED-4B26-8C44-B32F72985239}" type="parTrans" cxnId="{07374289-3E54-41B1-8235-71F38E87C626}">
      <dgm:prSet/>
      <dgm:spPr/>
      <dgm:t>
        <a:bodyPr/>
        <a:lstStyle/>
        <a:p>
          <a:endParaRPr lang="en-US"/>
        </a:p>
      </dgm:t>
    </dgm:pt>
    <dgm:pt modelId="{963DBB96-DB11-42AC-9666-9151A0E906CB}" type="sibTrans" cxnId="{07374289-3E54-41B1-8235-71F38E87C626}">
      <dgm:prSet/>
      <dgm:spPr/>
      <dgm:t>
        <a:bodyPr/>
        <a:lstStyle/>
        <a:p>
          <a:endParaRPr lang="en-US"/>
        </a:p>
      </dgm:t>
    </dgm:pt>
    <dgm:pt modelId="{BD09B8E5-3D59-4D41-B8F6-C937FED888E6}" type="pres">
      <dgm:prSet presAssocID="{685EAD8D-3A2A-47FF-8ECF-70BA5B17ADB4}" presName="diagram" presStyleCnt="0">
        <dgm:presLayoutVars>
          <dgm:dir/>
          <dgm:resizeHandles val="exact"/>
        </dgm:presLayoutVars>
      </dgm:prSet>
      <dgm:spPr/>
    </dgm:pt>
    <dgm:pt modelId="{42BDFFD3-7AE9-479E-B0DF-32B45148BC07}" type="pres">
      <dgm:prSet presAssocID="{B2812C86-874B-42B1-8063-C60F354FE223}" presName="node" presStyleLbl="node1" presStyleIdx="0" presStyleCnt="4">
        <dgm:presLayoutVars>
          <dgm:bulletEnabled val="1"/>
        </dgm:presLayoutVars>
      </dgm:prSet>
      <dgm:spPr/>
      <dgm:t>
        <a:bodyPr/>
        <a:lstStyle/>
        <a:p>
          <a:endParaRPr lang="en-US"/>
        </a:p>
      </dgm:t>
    </dgm:pt>
    <dgm:pt modelId="{DFD1BA9C-2B1C-44D7-A948-614844D63803}" type="pres">
      <dgm:prSet presAssocID="{5AE24D34-42E4-4D2B-BB06-33A4871E820B}" presName="sibTrans" presStyleCnt="0"/>
      <dgm:spPr/>
    </dgm:pt>
    <dgm:pt modelId="{E732A4A0-66DE-440F-8943-FF793FFAD7AB}" type="pres">
      <dgm:prSet presAssocID="{D47AF1C9-307B-4506-8BBA-7202BC345289}" presName="node" presStyleLbl="node1" presStyleIdx="1" presStyleCnt="4">
        <dgm:presLayoutVars>
          <dgm:bulletEnabled val="1"/>
        </dgm:presLayoutVars>
      </dgm:prSet>
      <dgm:spPr/>
      <dgm:t>
        <a:bodyPr/>
        <a:lstStyle/>
        <a:p>
          <a:endParaRPr lang="en-US"/>
        </a:p>
      </dgm:t>
    </dgm:pt>
    <dgm:pt modelId="{98A865EE-6C6F-45E8-AB4C-76C49D268FF9}" type="pres">
      <dgm:prSet presAssocID="{88335986-F427-4817-9E76-4F695CD0977C}" presName="sibTrans" presStyleCnt="0"/>
      <dgm:spPr/>
    </dgm:pt>
    <dgm:pt modelId="{87D30710-EECD-4AD6-9B58-05624A715075}" type="pres">
      <dgm:prSet presAssocID="{1C5F2359-50EF-42CE-862B-7282953AAAB4}" presName="node" presStyleLbl="node1" presStyleIdx="2" presStyleCnt="4">
        <dgm:presLayoutVars>
          <dgm:bulletEnabled val="1"/>
        </dgm:presLayoutVars>
      </dgm:prSet>
      <dgm:spPr/>
      <dgm:t>
        <a:bodyPr/>
        <a:lstStyle/>
        <a:p>
          <a:endParaRPr lang="en-US"/>
        </a:p>
      </dgm:t>
    </dgm:pt>
    <dgm:pt modelId="{20796D46-90B8-4D98-8486-81C5B8E8DD69}" type="pres">
      <dgm:prSet presAssocID="{07C01B9D-2064-4D28-9E8E-93A6CB8D8291}" presName="sibTrans" presStyleCnt="0"/>
      <dgm:spPr/>
    </dgm:pt>
    <dgm:pt modelId="{85A94889-5F57-4D23-AC0F-E444432D981F}" type="pres">
      <dgm:prSet presAssocID="{73E03267-F763-4BE3-9507-B8A9C67E15C7}" presName="node" presStyleLbl="node1" presStyleIdx="3" presStyleCnt="4">
        <dgm:presLayoutVars>
          <dgm:bulletEnabled val="1"/>
        </dgm:presLayoutVars>
      </dgm:prSet>
      <dgm:spPr/>
      <dgm:t>
        <a:bodyPr/>
        <a:lstStyle/>
        <a:p>
          <a:endParaRPr lang="en-US"/>
        </a:p>
      </dgm:t>
    </dgm:pt>
  </dgm:ptLst>
  <dgm:cxnLst>
    <dgm:cxn modelId="{FA76EDDA-09E2-4EC1-AA25-5F20E1B09E6C}" srcId="{685EAD8D-3A2A-47FF-8ECF-70BA5B17ADB4}" destId="{B2812C86-874B-42B1-8063-C60F354FE223}" srcOrd="0" destOrd="0" parTransId="{ED627106-8B2E-4DA4-BD9B-66475C8BD3FF}" sibTransId="{5AE24D34-42E4-4D2B-BB06-33A4871E820B}"/>
    <dgm:cxn modelId="{724E9B3E-2900-45B7-8971-00F3242B675B}" srcId="{685EAD8D-3A2A-47FF-8ECF-70BA5B17ADB4}" destId="{1C5F2359-50EF-42CE-862B-7282953AAAB4}" srcOrd="2" destOrd="0" parTransId="{E147D6ED-4D30-47B9-88EB-0181F88022C0}" sibTransId="{07C01B9D-2064-4D28-9E8E-93A6CB8D8291}"/>
    <dgm:cxn modelId="{07374289-3E54-41B1-8235-71F38E87C626}" srcId="{685EAD8D-3A2A-47FF-8ECF-70BA5B17ADB4}" destId="{73E03267-F763-4BE3-9507-B8A9C67E15C7}" srcOrd="3" destOrd="0" parTransId="{A3D50A9B-82ED-4B26-8C44-B32F72985239}" sibTransId="{963DBB96-DB11-42AC-9666-9151A0E906CB}"/>
    <dgm:cxn modelId="{64CA1FE7-5DBC-4EB7-96E4-58B8E0C461DA}" type="presOf" srcId="{B2812C86-874B-42B1-8063-C60F354FE223}" destId="{42BDFFD3-7AE9-479E-B0DF-32B45148BC07}" srcOrd="0" destOrd="0" presId="urn:microsoft.com/office/officeart/2005/8/layout/default"/>
    <dgm:cxn modelId="{9BA01F9F-B229-4320-856C-A4C2CD2C98D1}" type="presOf" srcId="{1C5F2359-50EF-42CE-862B-7282953AAAB4}" destId="{87D30710-EECD-4AD6-9B58-05624A715075}" srcOrd="0" destOrd="0" presId="urn:microsoft.com/office/officeart/2005/8/layout/default"/>
    <dgm:cxn modelId="{3AB7739E-9534-4453-998C-EFA388361F84}" srcId="{685EAD8D-3A2A-47FF-8ECF-70BA5B17ADB4}" destId="{D47AF1C9-307B-4506-8BBA-7202BC345289}" srcOrd="1" destOrd="0" parTransId="{29D26C3E-8879-4BFC-A4F7-B6395DD1A4EA}" sibTransId="{88335986-F427-4817-9E76-4F695CD0977C}"/>
    <dgm:cxn modelId="{0A8A0AAE-BDAD-438B-AC02-A989EBB1CC11}" type="presOf" srcId="{685EAD8D-3A2A-47FF-8ECF-70BA5B17ADB4}" destId="{BD09B8E5-3D59-4D41-B8F6-C937FED888E6}" srcOrd="0" destOrd="0" presId="urn:microsoft.com/office/officeart/2005/8/layout/default"/>
    <dgm:cxn modelId="{6065B5B8-5688-436E-A0F5-84AF4B69AD9D}" type="presOf" srcId="{73E03267-F763-4BE3-9507-B8A9C67E15C7}" destId="{85A94889-5F57-4D23-AC0F-E444432D981F}" srcOrd="0" destOrd="0" presId="urn:microsoft.com/office/officeart/2005/8/layout/default"/>
    <dgm:cxn modelId="{2C0BBDA9-466D-44E5-8607-4DF91DF03BA3}" type="presOf" srcId="{D47AF1C9-307B-4506-8BBA-7202BC345289}" destId="{E732A4A0-66DE-440F-8943-FF793FFAD7AB}" srcOrd="0" destOrd="0" presId="urn:microsoft.com/office/officeart/2005/8/layout/default"/>
    <dgm:cxn modelId="{25D7D381-CB39-4A64-BA20-A75DD63FBB92}" type="presParOf" srcId="{BD09B8E5-3D59-4D41-B8F6-C937FED888E6}" destId="{42BDFFD3-7AE9-479E-B0DF-32B45148BC07}" srcOrd="0" destOrd="0" presId="urn:microsoft.com/office/officeart/2005/8/layout/default"/>
    <dgm:cxn modelId="{219C6DCA-B4DB-4D67-ACB5-86B34F92BBA0}" type="presParOf" srcId="{BD09B8E5-3D59-4D41-B8F6-C937FED888E6}" destId="{DFD1BA9C-2B1C-44D7-A948-614844D63803}" srcOrd="1" destOrd="0" presId="urn:microsoft.com/office/officeart/2005/8/layout/default"/>
    <dgm:cxn modelId="{7AB76B77-F501-486F-91D7-5E45A61B620E}" type="presParOf" srcId="{BD09B8E5-3D59-4D41-B8F6-C937FED888E6}" destId="{E732A4A0-66DE-440F-8943-FF793FFAD7AB}" srcOrd="2" destOrd="0" presId="urn:microsoft.com/office/officeart/2005/8/layout/default"/>
    <dgm:cxn modelId="{696D90D3-17E3-44B9-B4E2-8B2DA1E25E0B}" type="presParOf" srcId="{BD09B8E5-3D59-4D41-B8F6-C937FED888E6}" destId="{98A865EE-6C6F-45E8-AB4C-76C49D268FF9}" srcOrd="3" destOrd="0" presId="urn:microsoft.com/office/officeart/2005/8/layout/default"/>
    <dgm:cxn modelId="{5E3E9B92-6A20-4E01-84AC-8EC7D618EC4F}" type="presParOf" srcId="{BD09B8E5-3D59-4D41-B8F6-C937FED888E6}" destId="{87D30710-EECD-4AD6-9B58-05624A715075}" srcOrd="4" destOrd="0" presId="urn:microsoft.com/office/officeart/2005/8/layout/default"/>
    <dgm:cxn modelId="{BF385934-F761-40B9-8824-7CD66B1642F1}" type="presParOf" srcId="{BD09B8E5-3D59-4D41-B8F6-C937FED888E6}" destId="{20796D46-90B8-4D98-8486-81C5B8E8DD69}" srcOrd="5" destOrd="0" presId="urn:microsoft.com/office/officeart/2005/8/layout/default"/>
    <dgm:cxn modelId="{8CBD1BC5-8919-4342-96CE-E09A0B8C9C97}" type="presParOf" srcId="{BD09B8E5-3D59-4D41-B8F6-C937FED888E6}" destId="{85A94889-5F57-4D23-AC0F-E444432D981F}" srcOrd="6" destOrd="0" presId="urn:microsoft.com/office/officeart/2005/8/layout/default"/>
  </dgm:cxnLst>
  <dgm:bg/>
  <dgm:whole/>
</dgm:dataModel>
</file>

<file path=ppt/diagrams/data3.xml><?xml version="1.0" encoding="utf-8"?>
<dgm:dataModel xmlns:dgm="http://schemas.openxmlformats.org/drawingml/2006/diagram" xmlns:a="http://schemas.openxmlformats.org/drawingml/2006/main">
  <dgm:ptLst>
    <dgm:pt modelId="{748F8BAC-0495-4F04-A622-2BCF2B47F9DA}" type="doc">
      <dgm:prSet loTypeId="urn:microsoft.com/office/officeart/2005/8/layout/vList4" loCatId="list" qsTypeId="urn:microsoft.com/office/officeart/2005/8/quickstyle/simple1" qsCatId="simple" csTypeId="urn:microsoft.com/office/officeart/2005/8/colors/colorful5" csCatId="colorful" phldr="1"/>
      <dgm:spPr/>
      <dgm:t>
        <a:bodyPr/>
        <a:lstStyle/>
        <a:p>
          <a:endParaRPr lang="en-US"/>
        </a:p>
      </dgm:t>
    </dgm:pt>
    <dgm:pt modelId="{466868F1-C4DE-4382-8FF2-EEA417717379}">
      <dgm:prSet phldrT="[Text]"/>
      <dgm:spPr/>
      <dgm:t>
        <a:bodyPr/>
        <a:lstStyle/>
        <a:p>
          <a:r>
            <a:rPr lang="en" b="1" dirty="0" smtClean="0"/>
            <a:t>Classification -</a:t>
          </a:r>
          <a:r>
            <a:rPr lang="en" dirty="0" smtClean="0"/>
            <a:t> the task of assigning objects/samples to one of many predefined classes. </a:t>
          </a:r>
          <a:endParaRPr lang="en-US" dirty="0"/>
        </a:p>
      </dgm:t>
    </dgm:pt>
    <dgm:pt modelId="{9BEF727A-233C-4DC9-9918-F6AED8E8EE9F}" type="parTrans" cxnId="{64A58D53-AEED-477F-87F3-62D8927B002A}">
      <dgm:prSet/>
      <dgm:spPr/>
      <dgm:t>
        <a:bodyPr/>
        <a:lstStyle/>
        <a:p>
          <a:endParaRPr lang="en-US"/>
        </a:p>
      </dgm:t>
    </dgm:pt>
    <dgm:pt modelId="{4C5DA8B1-7B0D-403C-9C8F-5F9AEFB63BD5}" type="sibTrans" cxnId="{64A58D53-AEED-477F-87F3-62D8927B002A}">
      <dgm:prSet/>
      <dgm:spPr/>
      <dgm:t>
        <a:bodyPr/>
        <a:lstStyle/>
        <a:p>
          <a:endParaRPr lang="en-US"/>
        </a:p>
      </dgm:t>
    </dgm:pt>
    <dgm:pt modelId="{74B1A5FB-8CFA-4846-98A8-BEE5C1F749E6}">
      <dgm:prSet phldrT="[Text]"/>
      <dgm:spPr/>
      <dgm:t>
        <a:bodyPr/>
        <a:lstStyle/>
        <a:p>
          <a:r>
            <a:rPr lang="en" dirty="0" smtClean="0"/>
            <a:t>In this mini-project we wish to solve/automate  the problem of classifying the water samples as </a:t>
          </a:r>
          <a:r>
            <a:rPr lang="en" b="1" dirty="0" smtClean="0"/>
            <a:t>portable or non-portable </a:t>
          </a:r>
          <a:r>
            <a:rPr lang="en" dirty="0" smtClean="0"/>
            <a:t>considering the various features of the water.</a:t>
          </a:r>
          <a:endParaRPr lang="en-US" dirty="0"/>
        </a:p>
      </dgm:t>
    </dgm:pt>
    <dgm:pt modelId="{BBD1D895-A171-49BD-B7AA-76F6D15CA359}" type="parTrans" cxnId="{7A3163A3-C47D-4EBD-BC6D-AADFCC991934}">
      <dgm:prSet/>
      <dgm:spPr/>
      <dgm:t>
        <a:bodyPr/>
        <a:lstStyle/>
        <a:p>
          <a:endParaRPr lang="en-US"/>
        </a:p>
      </dgm:t>
    </dgm:pt>
    <dgm:pt modelId="{219341FB-7374-41A3-9056-1CE95DAFB8FA}" type="sibTrans" cxnId="{7A3163A3-C47D-4EBD-BC6D-AADFCC991934}">
      <dgm:prSet/>
      <dgm:spPr/>
      <dgm:t>
        <a:bodyPr/>
        <a:lstStyle/>
        <a:p>
          <a:endParaRPr lang="en-US"/>
        </a:p>
      </dgm:t>
    </dgm:pt>
    <dgm:pt modelId="{5830F3A5-8C5C-4278-B23F-ADF2D1E8531D}">
      <dgm:prSet phldrT="[Text]"/>
      <dgm:spPr/>
      <dgm:t>
        <a:bodyPr/>
        <a:lstStyle/>
        <a:p>
          <a:r>
            <a:rPr lang="en-US" b="1" dirty="0" smtClean="0"/>
            <a:t>Examples:</a:t>
          </a:r>
          <a:endParaRPr lang="en-US" dirty="0"/>
        </a:p>
      </dgm:t>
    </dgm:pt>
    <dgm:pt modelId="{4703E71A-8700-49CE-A624-6F5ECC7141FF}" type="parTrans" cxnId="{63E6A92E-4E3C-4B71-AFB6-B46C020AEF3F}">
      <dgm:prSet/>
      <dgm:spPr/>
      <dgm:t>
        <a:bodyPr/>
        <a:lstStyle/>
        <a:p>
          <a:endParaRPr lang="en-US"/>
        </a:p>
      </dgm:t>
    </dgm:pt>
    <dgm:pt modelId="{2527ABDE-3D7A-4D67-890D-A9102E67EED4}" type="sibTrans" cxnId="{63E6A92E-4E3C-4B71-AFB6-B46C020AEF3F}">
      <dgm:prSet/>
      <dgm:spPr/>
      <dgm:t>
        <a:bodyPr/>
        <a:lstStyle/>
        <a:p>
          <a:endParaRPr lang="en-US"/>
        </a:p>
      </dgm:t>
    </dgm:pt>
    <dgm:pt modelId="{01853F3A-4550-4EEB-80FC-89DF5105CAAE}">
      <dgm:prSet phldrT="[Text]"/>
      <dgm:spPr/>
      <dgm:t>
        <a:bodyPr/>
        <a:lstStyle/>
        <a:p>
          <a:r>
            <a:rPr lang="en-US" dirty="0" smtClean="0"/>
            <a:t>Classifying emails as spam or not.</a:t>
          </a:r>
          <a:endParaRPr lang="en-US" dirty="0"/>
        </a:p>
      </dgm:t>
    </dgm:pt>
    <dgm:pt modelId="{06E8A3AE-DCDB-4DD9-ACF5-A3C739B9F496}" type="parTrans" cxnId="{CFB9E397-4CE5-47CA-BACC-7B94BCB2B08D}">
      <dgm:prSet/>
      <dgm:spPr/>
      <dgm:t>
        <a:bodyPr/>
        <a:lstStyle/>
        <a:p>
          <a:endParaRPr lang="en-US"/>
        </a:p>
      </dgm:t>
    </dgm:pt>
    <dgm:pt modelId="{9479DCEE-A8EF-4806-84D8-06ED06170D27}" type="sibTrans" cxnId="{CFB9E397-4CE5-47CA-BACC-7B94BCB2B08D}">
      <dgm:prSet/>
      <dgm:spPr/>
      <dgm:t>
        <a:bodyPr/>
        <a:lstStyle/>
        <a:p>
          <a:endParaRPr lang="en-US"/>
        </a:p>
      </dgm:t>
    </dgm:pt>
    <dgm:pt modelId="{20C4357B-9A55-45FA-A79E-85C8858DDD42}">
      <dgm:prSet/>
      <dgm:spPr/>
      <dgm:t>
        <a:bodyPr/>
        <a:lstStyle/>
        <a:p>
          <a:r>
            <a:rPr lang="en-US" dirty="0" smtClean="0"/>
            <a:t>Classifying cancerous cells as malignant or benign.</a:t>
          </a:r>
          <a:endParaRPr lang="en-US" dirty="0" smtClean="0"/>
        </a:p>
      </dgm:t>
    </dgm:pt>
    <dgm:pt modelId="{45DFDDC0-8739-4D4A-923B-DFACED380910}" type="parTrans" cxnId="{F5C7AAE4-299A-4D16-8EAB-39AF4FA22666}">
      <dgm:prSet/>
      <dgm:spPr/>
      <dgm:t>
        <a:bodyPr/>
        <a:lstStyle/>
        <a:p>
          <a:endParaRPr lang="en-US"/>
        </a:p>
      </dgm:t>
    </dgm:pt>
    <dgm:pt modelId="{46A3384D-0FB7-4DAD-B3F6-9B4CB55B72D7}" type="sibTrans" cxnId="{F5C7AAE4-299A-4D16-8EAB-39AF4FA22666}">
      <dgm:prSet/>
      <dgm:spPr/>
      <dgm:t>
        <a:bodyPr/>
        <a:lstStyle/>
        <a:p>
          <a:endParaRPr lang="en-US"/>
        </a:p>
      </dgm:t>
    </dgm:pt>
    <dgm:pt modelId="{C0F93AEA-F68D-4441-BE46-31831E329906}">
      <dgm:prSet/>
      <dgm:spPr/>
      <dgm:t>
        <a:bodyPr/>
        <a:lstStyle/>
        <a:p>
          <a:r>
            <a:rPr lang="en-US" dirty="0" smtClean="0"/>
            <a:t>Classification of water samples as potable or not.</a:t>
          </a:r>
          <a:endParaRPr lang="en-US" dirty="0" smtClean="0"/>
        </a:p>
      </dgm:t>
    </dgm:pt>
    <dgm:pt modelId="{F1CEAD53-C6A3-468B-81B9-566229208CE7}" type="parTrans" cxnId="{3497B32E-877D-401B-B006-9BA00ABA9DF8}">
      <dgm:prSet/>
      <dgm:spPr/>
      <dgm:t>
        <a:bodyPr/>
        <a:lstStyle/>
        <a:p>
          <a:endParaRPr lang="en-US"/>
        </a:p>
      </dgm:t>
    </dgm:pt>
    <dgm:pt modelId="{C5FDDAF9-9F22-449D-BACC-95C3D23D8AAD}" type="sibTrans" cxnId="{3497B32E-877D-401B-B006-9BA00ABA9DF8}">
      <dgm:prSet/>
      <dgm:spPr/>
      <dgm:t>
        <a:bodyPr/>
        <a:lstStyle/>
        <a:p>
          <a:endParaRPr lang="en-US"/>
        </a:p>
      </dgm:t>
    </dgm:pt>
    <dgm:pt modelId="{AFD27F88-1F0F-44E5-B3CA-837D0BAD0E12}">
      <dgm:prSet/>
      <dgm:spPr/>
      <dgm:t>
        <a:bodyPr/>
        <a:lstStyle/>
        <a:p>
          <a:r>
            <a:rPr lang="en-US" dirty="0" smtClean="0"/>
            <a:t>Classification of Blood samples into various blood groups. </a:t>
          </a:r>
          <a:endParaRPr lang="en-US" dirty="0"/>
        </a:p>
      </dgm:t>
    </dgm:pt>
    <dgm:pt modelId="{2889EB80-8F8A-4254-85D3-EAEB3CD1F6BE}" type="parTrans" cxnId="{04831731-90FE-4D4A-9CB8-21A7516F0136}">
      <dgm:prSet/>
      <dgm:spPr/>
      <dgm:t>
        <a:bodyPr/>
        <a:lstStyle/>
        <a:p>
          <a:endParaRPr lang="en-US"/>
        </a:p>
      </dgm:t>
    </dgm:pt>
    <dgm:pt modelId="{4F90C570-23FD-42DD-B6F6-C5848BA4C0F3}" type="sibTrans" cxnId="{04831731-90FE-4D4A-9CB8-21A7516F0136}">
      <dgm:prSet/>
      <dgm:spPr/>
      <dgm:t>
        <a:bodyPr/>
        <a:lstStyle/>
        <a:p>
          <a:endParaRPr lang="en-US"/>
        </a:p>
      </dgm:t>
    </dgm:pt>
    <dgm:pt modelId="{9BA8D1D5-65C8-46E0-9D1C-FA3AA38D32BF}" type="pres">
      <dgm:prSet presAssocID="{748F8BAC-0495-4F04-A622-2BCF2B47F9DA}" presName="linear" presStyleCnt="0">
        <dgm:presLayoutVars>
          <dgm:dir/>
          <dgm:resizeHandles val="exact"/>
        </dgm:presLayoutVars>
      </dgm:prSet>
      <dgm:spPr/>
    </dgm:pt>
    <dgm:pt modelId="{D4372844-0F9A-4853-BF35-97E518109A95}" type="pres">
      <dgm:prSet presAssocID="{466868F1-C4DE-4382-8FF2-EEA417717379}" presName="comp" presStyleCnt="0"/>
      <dgm:spPr/>
    </dgm:pt>
    <dgm:pt modelId="{A562A472-9C4C-4444-8A90-5FEA4573864B}" type="pres">
      <dgm:prSet presAssocID="{466868F1-C4DE-4382-8FF2-EEA417717379}" presName="box" presStyleLbl="node1" presStyleIdx="0" presStyleCnt="3"/>
      <dgm:spPr/>
      <dgm:t>
        <a:bodyPr/>
        <a:lstStyle/>
        <a:p>
          <a:endParaRPr lang="en-US"/>
        </a:p>
      </dgm:t>
    </dgm:pt>
    <dgm:pt modelId="{85DD3F27-B8B2-4FA5-B3C6-B9FD5E66B221}" type="pres">
      <dgm:prSet presAssocID="{466868F1-C4DE-4382-8FF2-EEA417717379}" presName="img" presStyleLbl="fgImgPlace1" presStyleIdx="0" presStyleCnt="3"/>
      <dgm:spPr>
        <a:blipFill rotWithShape="0">
          <a:blip xmlns:r="http://schemas.openxmlformats.org/officeDocument/2006/relationships" r:embed="rId1"/>
          <a:stretch>
            <a:fillRect/>
          </a:stretch>
        </a:blipFill>
      </dgm:spPr>
    </dgm:pt>
    <dgm:pt modelId="{6CE9F2A4-3FDA-45B3-9A01-94994FCEE010}" type="pres">
      <dgm:prSet presAssocID="{466868F1-C4DE-4382-8FF2-EEA417717379}" presName="text" presStyleLbl="node1" presStyleIdx="0" presStyleCnt="3">
        <dgm:presLayoutVars>
          <dgm:bulletEnabled val="1"/>
        </dgm:presLayoutVars>
      </dgm:prSet>
      <dgm:spPr/>
      <dgm:t>
        <a:bodyPr/>
        <a:lstStyle/>
        <a:p>
          <a:endParaRPr lang="en-US"/>
        </a:p>
      </dgm:t>
    </dgm:pt>
    <dgm:pt modelId="{8881D6F2-B46A-4144-9924-3B390D0D8BAF}" type="pres">
      <dgm:prSet presAssocID="{4C5DA8B1-7B0D-403C-9C8F-5F9AEFB63BD5}" presName="spacer" presStyleCnt="0"/>
      <dgm:spPr/>
    </dgm:pt>
    <dgm:pt modelId="{50EF7629-ACEC-4ABC-863B-478987D882C6}" type="pres">
      <dgm:prSet presAssocID="{74B1A5FB-8CFA-4846-98A8-BEE5C1F749E6}" presName="comp" presStyleCnt="0"/>
      <dgm:spPr/>
    </dgm:pt>
    <dgm:pt modelId="{9A33D4D6-BB0D-413F-9B8B-A3F9E8341052}" type="pres">
      <dgm:prSet presAssocID="{74B1A5FB-8CFA-4846-98A8-BEE5C1F749E6}" presName="box" presStyleLbl="node1" presStyleIdx="1" presStyleCnt="3"/>
      <dgm:spPr/>
      <dgm:t>
        <a:bodyPr/>
        <a:lstStyle/>
        <a:p>
          <a:endParaRPr lang="en-US"/>
        </a:p>
      </dgm:t>
    </dgm:pt>
    <dgm:pt modelId="{37073E55-03F5-480C-861B-B1A0C8BF9672}" type="pres">
      <dgm:prSet presAssocID="{74B1A5FB-8CFA-4846-98A8-BEE5C1F749E6}" presName="img" presStyleLbl="fgImgPlace1" presStyleIdx="1" presStyleCnt="3"/>
      <dgm:spPr>
        <a:blipFill rotWithShape="0">
          <a:blip xmlns:r="http://schemas.openxmlformats.org/officeDocument/2006/relationships" r:embed="rId2"/>
          <a:stretch>
            <a:fillRect/>
          </a:stretch>
        </a:blipFill>
      </dgm:spPr>
    </dgm:pt>
    <dgm:pt modelId="{D3B19D5A-E454-4F84-81F6-F1C83B0861F7}" type="pres">
      <dgm:prSet presAssocID="{74B1A5FB-8CFA-4846-98A8-BEE5C1F749E6}" presName="text" presStyleLbl="node1" presStyleIdx="1" presStyleCnt="3">
        <dgm:presLayoutVars>
          <dgm:bulletEnabled val="1"/>
        </dgm:presLayoutVars>
      </dgm:prSet>
      <dgm:spPr/>
      <dgm:t>
        <a:bodyPr/>
        <a:lstStyle/>
        <a:p>
          <a:endParaRPr lang="en-US"/>
        </a:p>
      </dgm:t>
    </dgm:pt>
    <dgm:pt modelId="{2D72FD86-A32F-4D4E-AAF4-92F0CF70B1B0}" type="pres">
      <dgm:prSet presAssocID="{219341FB-7374-41A3-9056-1CE95DAFB8FA}" presName="spacer" presStyleCnt="0"/>
      <dgm:spPr/>
    </dgm:pt>
    <dgm:pt modelId="{76EF3974-4CB3-4DEB-B7DC-C3EDD5366E1A}" type="pres">
      <dgm:prSet presAssocID="{5830F3A5-8C5C-4278-B23F-ADF2D1E8531D}" presName="comp" presStyleCnt="0"/>
      <dgm:spPr/>
    </dgm:pt>
    <dgm:pt modelId="{FD492196-4C81-4ECB-9E6B-A7E078E06537}" type="pres">
      <dgm:prSet presAssocID="{5830F3A5-8C5C-4278-B23F-ADF2D1E8531D}" presName="box" presStyleLbl="node1" presStyleIdx="2" presStyleCnt="3"/>
      <dgm:spPr/>
      <dgm:t>
        <a:bodyPr/>
        <a:lstStyle/>
        <a:p>
          <a:endParaRPr lang="en-US"/>
        </a:p>
      </dgm:t>
    </dgm:pt>
    <dgm:pt modelId="{3EC22C3A-55E4-48E4-A520-967DBECB9334}" type="pres">
      <dgm:prSet presAssocID="{5830F3A5-8C5C-4278-B23F-ADF2D1E8531D}" presName="img" presStyleLbl="fgImgPlace1" presStyleIdx="2" presStyleCnt="3"/>
      <dgm:spPr>
        <a:blipFill rotWithShape="0">
          <a:blip xmlns:r="http://schemas.openxmlformats.org/officeDocument/2006/relationships" r:embed="rId3"/>
          <a:stretch>
            <a:fillRect/>
          </a:stretch>
        </a:blipFill>
      </dgm:spPr>
    </dgm:pt>
    <dgm:pt modelId="{5C5FFE10-2527-416B-A9DC-C925D31F67EB}" type="pres">
      <dgm:prSet presAssocID="{5830F3A5-8C5C-4278-B23F-ADF2D1E8531D}" presName="text" presStyleLbl="node1" presStyleIdx="2" presStyleCnt="3">
        <dgm:presLayoutVars>
          <dgm:bulletEnabled val="1"/>
        </dgm:presLayoutVars>
      </dgm:prSet>
      <dgm:spPr/>
      <dgm:t>
        <a:bodyPr/>
        <a:lstStyle/>
        <a:p>
          <a:endParaRPr lang="en-US"/>
        </a:p>
      </dgm:t>
    </dgm:pt>
  </dgm:ptLst>
  <dgm:cxnLst>
    <dgm:cxn modelId="{F5C7AAE4-299A-4D16-8EAB-39AF4FA22666}" srcId="{5830F3A5-8C5C-4278-B23F-ADF2D1E8531D}" destId="{20C4357B-9A55-45FA-A79E-85C8858DDD42}" srcOrd="1" destOrd="0" parTransId="{45DFDDC0-8739-4D4A-923B-DFACED380910}" sibTransId="{46A3384D-0FB7-4DAD-B3F6-9B4CB55B72D7}"/>
    <dgm:cxn modelId="{10909B53-20E0-4F5F-8410-DBE377753C0C}" type="presOf" srcId="{5830F3A5-8C5C-4278-B23F-ADF2D1E8531D}" destId="{5C5FFE10-2527-416B-A9DC-C925D31F67EB}" srcOrd="1" destOrd="0" presId="urn:microsoft.com/office/officeart/2005/8/layout/vList4"/>
    <dgm:cxn modelId="{C79C094F-D90B-4B6F-82F1-6CF78E9AFE5D}" type="presOf" srcId="{748F8BAC-0495-4F04-A622-2BCF2B47F9DA}" destId="{9BA8D1D5-65C8-46E0-9D1C-FA3AA38D32BF}" srcOrd="0" destOrd="0" presId="urn:microsoft.com/office/officeart/2005/8/layout/vList4"/>
    <dgm:cxn modelId="{D12E8DDA-BA47-4234-85A2-7FDBF97EC266}" type="presOf" srcId="{C0F93AEA-F68D-4441-BE46-31831E329906}" destId="{FD492196-4C81-4ECB-9E6B-A7E078E06537}" srcOrd="0" destOrd="3" presId="urn:microsoft.com/office/officeart/2005/8/layout/vList4"/>
    <dgm:cxn modelId="{79267822-5D0E-4019-A10A-D5521D7BFF8D}" type="presOf" srcId="{466868F1-C4DE-4382-8FF2-EEA417717379}" destId="{6CE9F2A4-3FDA-45B3-9A01-94994FCEE010}" srcOrd="1" destOrd="0" presId="urn:microsoft.com/office/officeart/2005/8/layout/vList4"/>
    <dgm:cxn modelId="{D42DE7AD-1CBE-44B8-B676-A7F37468B739}" type="presOf" srcId="{20C4357B-9A55-45FA-A79E-85C8858DDD42}" destId="{5C5FFE10-2527-416B-A9DC-C925D31F67EB}" srcOrd="1" destOrd="2" presId="urn:microsoft.com/office/officeart/2005/8/layout/vList4"/>
    <dgm:cxn modelId="{3C5E74A8-2E9C-4C6E-8B87-9B725CF8E780}" type="presOf" srcId="{74B1A5FB-8CFA-4846-98A8-BEE5C1F749E6}" destId="{D3B19D5A-E454-4F84-81F6-F1C83B0861F7}" srcOrd="1" destOrd="0" presId="urn:microsoft.com/office/officeart/2005/8/layout/vList4"/>
    <dgm:cxn modelId="{63E6A92E-4E3C-4B71-AFB6-B46C020AEF3F}" srcId="{748F8BAC-0495-4F04-A622-2BCF2B47F9DA}" destId="{5830F3A5-8C5C-4278-B23F-ADF2D1E8531D}" srcOrd="2" destOrd="0" parTransId="{4703E71A-8700-49CE-A624-6F5ECC7141FF}" sibTransId="{2527ABDE-3D7A-4D67-890D-A9102E67EED4}"/>
    <dgm:cxn modelId="{7A3163A3-C47D-4EBD-BC6D-AADFCC991934}" srcId="{748F8BAC-0495-4F04-A622-2BCF2B47F9DA}" destId="{74B1A5FB-8CFA-4846-98A8-BEE5C1F749E6}" srcOrd="1" destOrd="0" parTransId="{BBD1D895-A171-49BD-B7AA-76F6D15CA359}" sibTransId="{219341FB-7374-41A3-9056-1CE95DAFB8FA}"/>
    <dgm:cxn modelId="{ED34E577-8F6A-402D-85C2-6744D910FA52}" type="presOf" srcId="{01853F3A-4550-4EEB-80FC-89DF5105CAAE}" destId="{FD492196-4C81-4ECB-9E6B-A7E078E06537}" srcOrd="0" destOrd="1" presId="urn:microsoft.com/office/officeart/2005/8/layout/vList4"/>
    <dgm:cxn modelId="{7479C6F6-A73F-409C-B7A1-66FCAA9DCF1F}" type="presOf" srcId="{74B1A5FB-8CFA-4846-98A8-BEE5C1F749E6}" destId="{9A33D4D6-BB0D-413F-9B8B-A3F9E8341052}" srcOrd="0" destOrd="0" presId="urn:microsoft.com/office/officeart/2005/8/layout/vList4"/>
    <dgm:cxn modelId="{5B3FD4AC-FF2B-4C43-8034-88FD20F51ABD}" type="presOf" srcId="{AFD27F88-1F0F-44E5-B3CA-837D0BAD0E12}" destId="{FD492196-4C81-4ECB-9E6B-A7E078E06537}" srcOrd="0" destOrd="4" presId="urn:microsoft.com/office/officeart/2005/8/layout/vList4"/>
    <dgm:cxn modelId="{EA14683F-01C3-4423-B2B2-5D8D0DF63034}" type="presOf" srcId="{01853F3A-4550-4EEB-80FC-89DF5105CAAE}" destId="{5C5FFE10-2527-416B-A9DC-C925D31F67EB}" srcOrd="1" destOrd="1" presId="urn:microsoft.com/office/officeart/2005/8/layout/vList4"/>
    <dgm:cxn modelId="{04831731-90FE-4D4A-9CB8-21A7516F0136}" srcId="{5830F3A5-8C5C-4278-B23F-ADF2D1E8531D}" destId="{AFD27F88-1F0F-44E5-B3CA-837D0BAD0E12}" srcOrd="3" destOrd="0" parTransId="{2889EB80-8F8A-4254-85D3-EAEB3CD1F6BE}" sibTransId="{4F90C570-23FD-42DD-B6F6-C5848BA4C0F3}"/>
    <dgm:cxn modelId="{95582894-EF0D-43E1-99C0-DDC330880ADC}" type="presOf" srcId="{20C4357B-9A55-45FA-A79E-85C8858DDD42}" destId="{FD492196-4C81-4ECB-9E6B-A7E078E06537}" srcOrd="0" destOrd="2" presId="urn:microsoft.com/office/officeart/2005/8/layout/vList4"/>
    <dgm:cxn modelId="{3497B32E-877D-401B-B006-9BA00ABA9DF8}" srcId="{5830F3A5-8C5C-4278-B23F-ADF2D1E8531D}" destId="{C0F93AEA-F68D-4441-BE46-31831E329906}" srcOrd="2" destOrd="0" parTransId="{F1CEAD53-C6A3-468B-81B9-566229208CE7}" sibTransId="{C5FDDAF9-9F22-449D-BACC-95C3D23D8AAD}"/>
    <dgm:cxn modelId="{CFB9E397-4CE5-47CA-BACC-7B94BCB2B08D}" srcId="{5830F3A5-8C5C-4278-B23F-ADF2D1E8531D}" destId="{01853F3A-4550-4EEB-80FC-89DF5105CAAE}" srcOrd="0" destOrd="0" parTransId="{06E8A3AE-DCDB-4DD9-ACF5-A3C739B9F496}" sibTransId="{9479DCEE-A8EF-4806-84D8-06ED06170D27}"/>
    <dgm:cxn modelId="{1023732D-F68C-4F9A-BCD7-982BF4436888}" type="presOf" srcId="{C0F93AEA-F68D-4441-BE46-31831E329906}" destId="{5C5FFE10-2527-416B-A9DC-C925D31F67EB}" srcOrd="1" destOrd="3" presId="urn:microsoft.com/office/officeart/2005/8/layout/vList4"/>
    <dgm:cxn modelId="{00DDF061-2268-4FBA-B58C-0F6423C72B14}" type="presOf" srcId="{466868F1-C4DE-4382-8FF2-EEA417717379}" destId="{A562A472-9C4C-4444-8A90-5FEA4573864B}" srcOrd="0" destOrd="0" presId="urn:microsoft.com/office/officeart/2005/8/layout/vList4"/>
    <dgm:cxn modelId="{F65E6A51-40A1-4B64-B9A5-0C0AF247C4D7}" type="presOf" srcId="{AFD27F88-1F0F-44E5-B3CA-837D0BAD0E12}" destId="{5C5FFE10-2527-416B-A9DC-C925D31F67EB}" srcOrd="1" destOrd="4" presId="urn:microsoft.com/office/officeart/2005/8/layout/vList4"/>
    <dgm:cxn modelId="{64A58D53-AEED-477F-87F3-62D8927B002A}" srcId="{748F8BAC-0495-4F04-A622-2BCF2B47F9DA}" destId="{466868F1-C4DE-4382-8FF2-EEA417717379}" srcOrd="0" destOrd="0" parTransId="{9BEF727A-233C-4DC9-9918-F6AED8E8EE9F}" sibTransId="{4C5DA8B1-7B0D-403C-9C8F-5F9AEFB63BD5}"/>
    <dgm:cxn modelId="{6242C1E1-9BCC-4C49-9301-184014FDC828}" type="presOf" srcId="{5830F3A5-8C5C-4278-B23F-ADF2D1E8531D}" destId="{FD492196-4C81-4ECB-9E6B-A7E078E06537}" srcOrd="0" destOrd="0" presId="urn:microsoft.com/office/officeart/2005/8/layout/vList4"/>
    <dgm:cxn modelId="{03477608-EE25-4901-B1CA-A8899C83B204}" type="presParOf" srcId="{9BA8D1D5-65C8-46E0-9D1C-FA3AA38D32BF}" destId="{D4372844-0F9A-4853-BF35-97E518109A95}" srcOrd="0" destOrd="0" presId="urn:microsoft.com/office/officeart/2005/8/layout/vList4"/>
    <dgm:cxn modelId="{95F04768-DA92-4B8D-B7DD-AD92051BC49F}" type="presParOf" srcId="{D4372844-0F9A-4853-BF35-97E518109A95}" destId="{A562A472-9C4C-4444-8A90-5FEA4573864B}" srcOrd="0" destOrd="0" presId="urn:microsoft.com/office/officeart/2005/8/layout/vList4"/>
    <dgm:cxn modelId="{95B49914-A915-480B-A952-B9EC75D2A882}" type="presParOf" srcId="{D4372844-0F9A-4853-BF35-97E518109A95}" destId="{85DD3F27-B8B2-4FA5-B3C6-B9FD5E66B221}" srcOrd="1" destOrd="0" presId="urn:microsoft.com/office/officeart/2005/8/layout/vList4"/>
    <dgm:cxn modelId="{77CEEDAF-CA0E-4099-A157-544209EF6729}" type="presParOf" srcId="{D4372844-0F9A-4853-BF35-97E518109A95}" destId="{6CE9F2A4-3FDA-45B3-9A01-94994FCEE010}" srcOrd="2" destOrd="0" presId="urn:microsoft.com/office/officeart/2005/8/layout/vList4"/>
    <dgm:cxn modelId="{63050BA8-E744-4013-9978-22233B80F5D9}" type="presParOf" srcId="{9BA8D1D5-65C8-46E0-9D1C-FA3AA38D32BF}" destId="{8881D6F2-B46A-4144-9924-3B390D0D8BAF}" srcOrd="1" destOrd="0" presId="urn:microsoft.com/office/officeart/2005/8/layout/vList4"/>
    <dgm:cxn modelId="{6F791F24-09F1-46AD-A4A1-0A8F53AA8562}" type="presParOf" srcId="{9BA8D1D5-65C8-46E0-9D1C-FA3AA38D32BF}" destId="{50EF7629-ACEC-4ABC-863B-478987D882C6}" srcOrd="2" destOrd="0" presId="urn:microsoft.com/office/officeart/2005/8/layout/vList4"/>
    <dgm:cxn modelId="{E2B207B1-8140-4B6B-9BF4-83D05A0F2A1C}" type="presParOf" srcId="{50EF7629-ACEC-4ABC-863B-478987D882C6}" destId="{9A33D4D6-BB0D-413F-9B8B-A3F9E8341052}" srcOrd="0" destOrd="0" presId="urn:microsoft.com/office/officeart/2005/8/layout/vList4"/>
    <dgm:cxn modelId="{00143F62-C6F0-46DC-ADDF-EC405BC4F011}" type="presParOf" srcId="{50EF7629-ACEC-4ABC-863B-478987D882C6}" destId="{37073E55-03F5-480C-861B-B1A0C8BF9672}" srcOrd="1" destOrd="0" presId="urn:microsoft.com/office/officeart/2005/8/layout/vList4"/>
    <dgm:cxn modelId="{C0EF7636-90B1-4012-B513-68D639105A8E}" type="presParOf" srcId="{50EF7629-ACEC-4ABC-863B-478987D882C6}" destId="{D3B19D5A-E454-4F84-81F6-F1C83B0861F7}" srcOrd="2" destOrd="0" presId="urn:microsoft.com/office/officeart/2005/8/layout/vList4"/>
    <dgm:cxn modelId="{BD0300D6-61EA-41E2-A578-295CFBCEB906}" type="presParOf" srcId="{9BA8D1D5-65C8-46E0-9D1C-FA3AA38D32BF}" destId="{2D72FD86-A32F-4D4E-AAF4-92F0CF70B1B0}" srcOrd="3" destOrd="0" presId="urn:microsoft.com/office/officeart/2005/8/layout/vList4"/>
    <dgm:cxn modelId="{DD591EE2-D83F-4DFB-B9FA-96BAC2BA3328}" type="presParOf" srcId="{9BA8D1D5-65C8-46E0-9D1C-FA3AA38D32BF}" destId="{76EF3974-4CB3-4DEB-B7DC-C3EDD5366E1A}" srcOrd="4" destOrd="0" presId="urn:microsoft.com/office/officeart/2005/8/layout/vList4"/>
    <dgm:cxn modelId="{139D75FB-4318-4A2B-8704-72F7938491F1}" type="presParOf" srcId="{76EF3974-4CB3-4DEB-B7DC-C3EDD5366E1A}" destId="{FD492196-4C81-4ECB-9E6B-A7E078E06537}" srcOrd="0" destOrd="0" presId="urn:microsoft.com/office/officeart/2005/8/layout/vList4"/>
    <dgm:cxn modelId="{2D791125-4776-4147-9F23-0579EA8D03C6}" type="presParOf" srcId="{76EF3974-4CB3-4DEB-B7DC-C3EDD5366E1A}" destId="{3EC22C3A-55E4-48E4-A520-967DBECB9334}" srcOrd="1" destOrd="0" presId="urn:microsoft.com/office/officeart/2005/8/layout/vList4"/>
    <dgm:cxn modelId="{007A181B-844E-42C4-8D6C-F5CAE134770B}" type="presParOf" srcId="{76EF3974-4CB3-4DEB-B7DC-C3EDD5366E1A}" destId="{5C5FFE10-2527-416B-A9DC-C925D31F67EB}" srcOrd="2" destOrd="0" presId="urn:microsoft.com/office/officeart/2005/8/layout/vList4"/>
  </dgm:cxnLst>
  <dgm:bg/>
  <dgm:whole/>
</dgm:dataModel>
</file>

<file path=ppt/diagrams/data4.xml><?xml version="1.0" encoding="utf-8"?>
<dgm:dataModel xmlns:dgm="http://schemas.openxmlformats.org/drawingml/2006/diagram" xmlns:a="http://schemas.openxmlformats.org/drawingml/2006/main">
  <dgm:ptLst>
    <dgm:pt modelId="{CE90E064-8EDA-46FE-A523-3015B1533FC9}"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US"/>
        </a:p>
      </dgm:t>
    </dgm:pt>
    <dgm:pt modelId="{0A96294B-E83B-45DB-BAFC-B0DBFA126A36}">
      <dgm:prSet phldrT="[Text]"/>
      <dgm:spPr/>
      <dgm:t>
        <a:bodyPr/>
        <a:lstStyle/>
        <a:p>
          <a:r>
            <a:rPr lang="en" b="1" smtClean="0">
              <a:latin typeface="Arial"/>
              <a:ea typeface="Arial"/>
              <a:cs typeface="Arial"/>
              <a:sym typeface="Arial"/>
            </a:rPr>
            <a:t>ID3</a:t>
          </a:r>
          <a:r>
            <a:rPr lang="en" smtClean="0">
              <a:latin typeface="Arial"/>
              <a:ea typeface="Arial"/>
              <a:cs typeface="Arial"/>
              <a:sym typeface="Arial"/>
            </a:rPr>
            <a:t> is an algorithm used to generate a decision tree developed by Ross Quinlan.</a:t>
          </a:r>
          <a:endParaRPr lang="en-US" dirty="0"/>
        </a:p>
      </dgm:t>
    </dgm:pt>
    <dgm:pt modelId="{517A99B3-EAB6-452D-8B06-EE973C21DFB2}" type="parTrans" cxnId="{6FD1C5AF-E5DC-4333-A972-D6E42E1542FE}">
      <dgm:prSet/>
      <dgm:spPr/>
      <dgm:t>
        <a:bodyPr/>
        <a:lstStyle/>
        <a:p>
          <a:endParaRPr lang="en-US"/>
        </a:p>
      </dgm:t>
    </dgm:pt>
    <dgm:pt modelId="{B73323B7-B301-4718-A180-6684D7AC1470}" type="sibTrans" cxnId="{6FD1C5AF-E5DC-4333-A972-D6E42E1542FE}">
      <dgm:prSet/>
      <dgm:spPr/>
      <dgm:t>
        <a:bodyPr/>
        <a:lstStyle/>
        <a:p>
          <a:endParaRPr lang="en-US"/>
        </a:p>
      </dgm:t>
    </dgm:pt>
    <dgm:pt modelId="{37DCA45F-7D8A-43C2-8888-01B1B0734B33}">
      <dgm:prSet phldrT="[Text]"/>
      <dgm:spPr/>
      <dgm:t>
        <a:bodyPr/>
        <a:lstStyle/>
        <a:p>
          <a:r>
            <a:rPr lang="en" smtClean="0">
              <a:latin typeface="Arial"/>
              <a:ea typeface="Arial"/>
              <a:cs typeface="Arial"/>
              <a:sym typeface="Arial"/>
            </a:rPr>
            <a:t>Decision tree learning/classification is a method commonly used in data mining. </a:t>
          </a:r>
          <a:endParaRPr lang="en-US" dirty="0"/>
        </a:p>
      </dgm:t>
    </dgm:pt>
    <dgm:pt modelId="{1EC645BE-C206-4B61-AFC5-E227077B0931}" type="parTrans" cxnId="{AA915DF9-858B-4BB4-82C4-6D7AD8F941DD}">
      <dgm:prSet/>
      <dgm:spPr/>
      <dgm:t>
        <a:bodyPr/>
        <a:lstStyle/>
        <a:p>
          <a:endParaRPr lang="en-US"/>
        </a:p>
      </dgm:t>
    </dgm:pt>
    <dgm:pt modelId="{C854FD64-5E2C-483E-B9F3-28202B1283AA}" type="sibTrans" cxnId="{AA915DF9-858B-4BB4-82C4-6D7AD8F941DD}">
      <dgm:prSet/>
      <dgm:spPr/>
      <dgm:t>
        <a:bodyPr/>
        <a:lstStyle/>
        <a:p>
          <a:endParaRPr lang="en-US"/>
        </a:p>
      </dgm:t>
    </dgm:pt>
    <dgm:pt modelId="{16EB9956-3D2F-48E3-828B-E4710F982F89}">
      <dgm:prSet phldrT="[Text]"/>
      <dgm:spPr/>
      <dgm:t>
        <a:bodyPr/>
        <a:lstStyle/>
        <a:p>
          <a:r>
            <a:rPr lang="en" smtClean="0">
              <a:latin typeface="Arial"/>
              <a:ea typeface="Arial"/>
              <a:cs typeface="Arial"/>
              <a:sym typeface="Arial"/>
            </a:rPr>
            <a:t>A decision tree is made of </a:t>
          </a:r>
          <a:r>
            <a:rPr lang="en" b="1" smtClean="0">
              <a:latin typeface="Arial"/>
              <a:ea typeface="Arial"/>
              <a:cs typeface="Arial"/>
              <a:sym typeface="Arial"/>
            </a:rPr>
            <a:t>decision nodes </a:t>
          </a:r>
          <a:r>
            <a:rPr lang="en" smtClean="0">
              <a:latin typeface="Arial"/>
              <a:ea typeface="Arial"/>
              <a:cs typeface="Arial"/>
              <a:sym typeface="Arial"/>
            </a:rPr>
            <a:t>and </a:t>
          </a:r>
          <a:r>
            <a:rPr lang="en" b="1" smtClean="0">
              <a:latin typeface="Arial"/>
              <a:ea typeface="Arial"/>
              <a:cs typeface="Arial"/>
              <a:sym typeface="Arial"/>
            </a:rPr>
            <a:t>leaf nodes</a:t>
          </a:r>
          <a:r>
            <a:rPr lang="en" smtClean="0">
              <a:latin typeface="Arial"/>
              <a:ea typeface="Arial"/>
              <a:cs typeface="Arial"/>
              <a:sym typeface="Arial"/>
            </a:rPr>
            <a:t>. Each decision node corresponds to a test X over a single attribute of the input data and has a number of branches, each of which handles an outcome of the test X. Each leaf node represents a class that is the result of decision for a case.</a:t>
          </a:r>
          <a:endParaRPr lang="en-US" dirty="0"/>
        </a:p>
      </dgm:t>
    </dgm:pt>
    <dgm:pt modelId="{4DF1B8F3-6C31-4754-902E-699D2A4F6F19}" type="parTrans" cxnId="{7A6F6EA2-4B33-4C27-B691-4A8FA5B6F2B5}">
      <dgm:prSet/>
      <dgm:spPr/>
      <dgm:t>
        <a:bodyPr/>
        <a:lstStyle/>
        <a:p>
          <a:endParaRPr lang="en-US"/>
        </a:p>
      </dgm:t>
    </dgm:pt>
    <dgm:pt modelId="{AA429B5E-AF3B-42E0-94ED-56D62337316E}" type="sibTrans" cxnId="{7A6F6EA2-4B33-4C27-B691-4A8FA5B6F2B5}">
      <dgm:prSet/>
      <dgm:spPr/>
      <dgm:t>
        <a:bodyPr/>
        <a:lstStyle/>
        <a:p>
          <a:endParaRPr lang="en-US"/>
        </a:p>
      </dgm:t>
    </dgm:pt>
    <dgm:pt modelId="{61C3B956-2E1D-48BD-8211-A43F3F0B386C}">
      <dgm:prSet phldrT="[Text]"/>
      <dgm:spPr/>
      <dgm:t>
        <a:bodyPr/>
        <a:lstStyle/>
        <a:p>
          <a:r>
            <a:rPr lang="en" smtClean="0">
              <a:latin typeface="Arial"/>
              <a:ea typeface="Arial"/>
              <a:cs typeface="Arial"/>
              <a:sym typeface="Arial"/>
            </a:rPr>
            <a:t>The goal is to create a model that predicts the value of a target variable (classificaiton class) based on several input variables(Feature Values). </a:t>
          </a:r>
          <a:endParaRPr lang="en-US" dirty="0"/>
        </a:p>
      </dgm:t>
    </dgm:pt>
    <dgm:pt modelId="{3B9EAFC6-0C88-4276-B540-A43B14B74E78}" type="parTrans" cxnId="{548C3973-E753-4F00-946A-054078382129}">
      <dgm:prSet/>
      <dgm:spPr/>
      <dgm:t>
        <a:bodyPr/>
        <a:lstStyle/>
        <a:p>
          <a:endParaRPr lang="en-US"/>
        </a:p>
      </dgm:t>
    </dgm:pt>
    <dgm:pt modelId="{D9058D15-7A0A-4DD4-B1A0-D0BFE1B97AA6}" type="sibTrans" cxnId="{548C3973-E753-4F00-946A-054078382129}">
      <dgm:prSet/>
      <dgm:spPr/>
      <dgm:t>
        <a:bodyPr/>
        <a:lstStyle/>
        <a:p>
          <a:endParaRPr lang="en-US"/>
        </a:p>
      </dgm:t>
    </dgm:pt>
    <dgm:pt modelId="{4AD68F0D-0EDD-4ADF-ADE8-1B2796F6C8F3}" type="pres">
      <dgm:prSet presAssocID="{CE90E064-8EDA-46FE-A523-3015B1533FC9}" presName="diagram" presStyleCnt="0">
        <dgm:presLayoutVars>
          <dgm:dir/>
          <dgm:resizeHandles val="exact"/>
        </dgm:presLayoutVars>
      </dgm:prSet>
      <dgm:spPr/>
    </dgm:pt>
    <dgm:pt modelId="{C8C76DC7-686F-4125-B758-0050D71EF22C}" type="pres">
      <dgm:prSet presAssocID="{37DCA45F-7D8A-43C2-8888-01B1B0734B33}" presName="node" presStyleLbl="node1" presStyleIdx="0" presStyleCnt="4" custScaleX="240094" custScaleY="41947">
        <dgm:presLayoutVars>
          <dgm:bulletEnabled val="1"/>
        </dgm:presLayoutVars>
      </dgm:prSet>
      <dgm:spPr/>
      <dgm:t>
        <a:bodyPr/>
        <a:lstStyle/>
        <a:p>
          <a:endParaRPr lang="en-US"/>
        </a:p>
      </dgm:t>
    </dgm:pt>
    <dgm:pt modelId="{9AA4AC93-32A8-4FD7-8A0A-407557A4C9AE}" type="pres">
      <dgm:prSet presAssocID="{C854FD64-5E2C-483E-B9F3-28202B1283AA}" presName="sibTrans" presStyleCnt="0"/>
      <dgm:spPr/>
    </dgm:pt>
    <dgm:pt modelId="{DDFE3238-BD17-4030-ACB8-4F9DC9AD57A5}" type="pres">
      <dgm:prSet presAssocID="{61C3B956-2E1D-48BD-8211-A43F3F0B386C}" presName="node" presStyleLbl="node1" presStyleIdx="1" presStyleCnt="4" custScaleX="237953" custScaleY="43742">
        <dgm:presLayoutVars>
          <dgm:bulletEnabled val="1"/>
        </dgm:presLayoutVars>
      </dgm:prSet>
      <dgm:spPr/>
      <dgm:t>
        <a:bodyPr/>
        <a:lstStyle/>
        <a:p>
          <a:endParaRPr lang="en-US"/>
        </a:p>
      </dgm:t>
    </dgm:pt>
    <dgm:pt modelId="{A2655846-A485-4EA1-87D1-2F1DA34DA9D7}" type="pres">
      <dgm:prSet presAssocID="{D9058D15-7A0A-4DD4-B1A0-D0BFE1B97AA6}" presName="sibTrans" presStyleCnt="0"/>
      <dgm:spPr/>
    </dgm:pt>
    <dgm:pt modelId="{88D00685-7156-4B35-ADAC-2348F25B6DE0}" type="pres">
      <dgm:prSet presAssocID="{0A96294B-E83B-45DB-BAFC-B0DBFA126A36}" presName="node" presStyleLbl="node1" presStyleIdx="2" presStyleCnt="4" custFlipVert="0" custScaleX="234308" custScaleY="45833">
        <dgm:presLayoutVars>
          <dgm:bulletEnabled val="1"/>
        </dgm:presLayoutVars>
      </dgm:prSet>
      <dgm:spPr/>
      <dgm:t>
        <a:bodyPr/>
        <a:lstStyle/>
        <a:p>
          <a:endParaRPr lang="en-US"/>
        </a:p>
      </dgm:t>
    </dgm:pt>
    <dgm:pt modelId="{C9CF51F6-B65F-41FE-8918-319CAF3FABCC}" type="pres">
      <dgm:prSet presAssocID="{B73323B7-B301-4718-A180-6684D7AC1470}" presName="sibTrans" presStyleCnt="0"/>
      <dgm:spPr/>
    </dgm:pt>
    <dgm:pt modelId="{9861306E-D091-4D84-A080-AA0458BBB183}" type="pres">
      <dgm:prSet presAssocID="{16EB9956-3D2F-48E3-828B-E4710F982F89}" presName="node" presStyleLbl="node1" presStyleIdx="3" presStyleCnt="4" custScaleX="240376" custScaleY="52312">
        <dgm:presLayoutVars>
          <dgm:bulletEnabled val="1"/>
        </dgm:presLayoutVars>
      </dgm:prSet>
      <dgm:spPr/>
      <dgm:t>
        <a:bodyPr/>
        <a:lstStyle/>
        <a:p>
          <a:endParaRPr lang="en-US"/>
        </a:p>
      </dgm:t>
    </dgm:pt>
  </dgm:ptLst>
  <dgm:cxnLst>
    <dgm:cxn modelId="{687225AC-BB25-417F-97FF-1ABE0367BA7C}" type="presOf" srcId="{0A96294B-E83B-45DB-BAFC-B0DBFA126A36}" destId="{88D00685-7156-4B35-ADAC-2348F25B6DE0}" srcOrd="0" destOrd="0" presId="urn:microsoft.com/office/officeart/2005/8/layout/default"/>
    <dgm:cxn modelId="{EC14E26B-A031-4CEC-9834-5598EBB27ED2}" type="presOf" srcId="{61C3B956-2E1D-48BD-8211-A43F3F0B386C}" destId="{DDFE3238-BD17-4030-ACB8-4F9DC9AD57A5}" srcOrd="0" destOrd="0" presId="urn:microsoft.com/office/officeart/2005/8/layout/default"/>
    <dgm:cxn modelId="{7A6F6EA2-4B33-4C27-B691-4A8FA5B6F2B5}" srcId="{CE90E064-8EDA-46FE-A523-3015B1533FC9}" destId="{16EB9956-3D2F-48E3-828B-E4710F982F89}" srcOrd="3" destOrd="0" parTransId="{4DF1B8F3-6C31-4754-902E-699D2A4F6F19}" sibTransId="{AA429B5E-AF3B-42E0-94ED-56D62337316E}"/>
    <dgm:cxn modelId="{DA59BD12-53BC-48F5-B1C4-4E12C5CF0911}" type="presOf" srcId="{37DCA45F-7D8A-43C2-8888-01B1B0734B33}" destId="{C8C76DC7-686F-4125-B758-0050D71EF22C}" srcOrd="0" destOrd="0" presId="urn:microsoft.com/office/officeart/2005/8/layout/default"/>
    <dgm:cxn modelId="{AA915DF9-858B-4BB4-82C4-6D7AD8F941DD}" srcId="{CE90E064-8EDA-46FE-A523-3015B1533FC9}" destId="{37DCA45F-7D8A-43C2-8888-01B1B0734B33}" srcOrd="0" destOrd="0" parTransId="{1EC645BE-C206-4B61-AFC5-E227077B0931}" sibTransId="{C854FD64-5E2C-483E-B9F3-28202B1283AA}"/>
    <dgm:cxn modelId="{6FD1C5AF-E5DC-4333-A972-D6E42E1542FE}" srcId="{CE90E064-8EDA-46FE-A523-3015B1533FC9}" destId="{0A96294B-E83B-45DB-BAFC-B0DBFA126A36}" srcOrd="2" destOrd="0" parTransId="{517A99B3-EAB6-452D-8B06-EE973C21DFB2}" sibTransId="{B73323B7-B301-4718-A180-6684D7AC1470}"/>
    <dgm:cxn modelId="{4B86FB1B-796B-4982-A254-D38E73C4BF37}" type="presOf" srcId="{CE90E064-8EDA-46FE-A523-3015B1533FC9}" destId="{4AD68F0D-0EDD-4ADF-ADE8-1B2796F6C8F3}" srcOrd="0" destOrd="0" presId="urn:microsoft.com/office/officeart/2005/8/layout/default"/>
    <dgm:cxn modelId="{548C3973-E753-4F00-946A-054078382129}" srcId="{CE90E064-8EDA-46FE-A523-3015B1533FC9}" destId="{61C3B956-2E1D-48BD-8211-A43F3F0B386C}" srcOrd="1" destOrd="0" parTransId="{3B9EAFC6-0C88-4276-B540-A43B14B74E78}" sibTransId="{D9058D15-7A0A-4DD4-B1A0-D0BFE1B97AA6}"/>
    <dgm:cxn modelId="{1C87F015-5E9B-475A-8932-FD72C65617C0}" type="presOf" srcId="{16EB9956-3D2F-48E3-828B-E4710F982F89}" destId="{9861306E-D091-4D84-A080-AA0458BBB183}" srcOrd="0" destOrd="0" presId="urn:microsoft.com/office/officeart/2005/8/layout/default"/>
    <dgm:cxn modelId="{97BCC0F9-DE11-404B-B962-C1438344CAB5}" type="presParOf" srcId="{4AD68F0D-0EDD-4ADF-ADE8-1B2796F6C8F3}" destId="{C8C76DC7-686F-4125-B758-0050D71EF22C}" srcOrd="0" destOrd="0" presId="urn:microsoft.com/office/officeart/2005/8/layout/default"/>
    <dgm:cxn modelId="{DF3DCCA4-1FDA-4879-90B4-4F62CAB2A5AF}" type="presParOf" srcId="{4AD68F0D-0EDD-4ADF-ADE8-1B2796F6C8F3}" destId="{9AA4AC93-32A8-4FD7-8A0A-407557A4C9AE}" srcOrd="1" destOrd="0" presId="urn:microsoft.com/office/officeart/2005/8/layout/default"/>
    <dgm:cxn modelId="{2E5F593D-076D-4B7A-8179-504E7330872A}" type="presParOf" srcId="{4AD68F0D-0EDD-4ADF-ADE8-1B2796F6C8F3}" destId="{DDFE3238-BD17-4030-ACB8-4F9DC9AD57A5}" srcOrd="2" destOrd="0" presId="urn:microsoft.com/office/officeart/2005/8/layout/default"/>
    <dgm:cxn modelId="{812E2130-B101-4088-A97B-DEC545DAD768}" type="presParOf" srcId="{4AD68F0D-0EDD-4ADF-ADE8-1B2796F6C8F3}" destId="{A2655846-A485-4EA1-87D1-2F1DA34DA9D7}" srcOrd="3" destOrd="0" presId="urn:microsoft.com/office/officeart/2005/8/layout/default"/>
    <dgm:cxn modelId="{7C0FC687-16E5-48ED-B116-F7B8156F3733}" type="presParOf" srcId="{4AD68F0D-0EDD-4ADF-ADE8-1B2796F6C8F3}" destId="{88D00685-7156-4B35-ADAC-2348F25B6DE0}" srcOrd="4" destOrd="0" presId="urn:microsoft.com/office/officeart/2005/8/layout/default"/>
    <dgm:cxn modelId="{63C4527B-DB7D-44DA-BDBF-35D3F5B2E457}" type="presParOf" srcId="{4AD68F0D-0EDD-4ADF-ADE8-1B2796F6C8F3}" destId="{C9CF51F6-B65F-41FE-8918-319CAF3FABCC}" srcOrd="5" destOrd="0" presId="urn:microsoft.com/office/officeart/2005/8/layout/default"/>
    <dgm:cxn modelId="{23D4AA0F-A0A7-4002-BFB4-8C5D128E4EEA}" type="presParOf" srcId="{4AD68F0D-0EDD-4ADF-ADE8-1B2796F6C8F3}" destId="{9861306E-D091-4D84-A080-AA0458BBB183}" srcOrd="6" destOrd="0" presId="urn:microsoft.com/office/officeart/2005/8/layout/default"/>
  </dgm:cxnLst>
  <dgm:bg/>
  <dgm:whole/>
</dgm:dataModel>
</file>

<file path=ppt/diagrams/data5.xml><?xml version="1.0" encoding="utf-8"?>
<dgm:dataModel xmlns:dgm="http://schemas.openxmlformats.org/drawingml/2006/diagram" xmlns:a="http://schemas.openxmlformats.org/drawingml/2006/main">
  <dgm:ptLst>
    <dgm:pt modelId="{F7D3C896-3BDF-4280-AD4D-F6604572D1A6}"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US"/>
        </a:p>
      </dgm:t>
    </dgm:pt>
    <dgm:pt modelId="{0F1537CC-A6F0-4344-95FF-12CAD90575B9}">
      <dgm:prSet phldrT="[Text]"/>
      <dgm:spPr/>
      <dgm:t>
        <a:bodyPr/>
        <a:lstStyle/>
        <a:p>
          <a:r>
            <a:rPr lang="en-US" altLang="zh-CN" dirty="0" smtClean="0"/>
            <a:t>Choosing the most useful attribute for classifying examples. </a:t>
          </a:r>
          <a:endParaRPr lang="en-US" dirty="0"/>
        </a:p>
      </dgm:t>
    </dgm:pt>
    <dgm:pt modelId="{1BA38B3A-CFE2-42E2-A7DD-77C223AD16CF}" type="parTrans" cxnId="{7DFC68CC-E307-49B6-A256-88CB9E16C064}">
      <dgm:prSet/>
      <dgm:spPr/>
      <dgm:t>
        <a:bodyPr/>
        <a:lstStyle/>
        <a:p>
          <a:endParaRPr lang="en-US"/>
        </a:p>
      </dgm:t>
    </dgm:pt>
    <dgm:pt modelId="{ACFA4BC1-4152-47F4-8B52-8A2401431E27}" type="sibTrans" cxnId="{7DFC68CC-E307-49B6-A256-88CB9E16C064}">
      <dgm:prSet/>
      <dgm:spPr/>
      <dgm:t>
        <a:bodyPr/>
        <a:lstStyle/>
        <a:p>
          <a:endParaRPr lang="en-US"/>
        </a:p>
      </dgm:t>
    </dgm:pt>
    <dgm:pt modelId="{099285A8-C41E-4235-B9A1-59E044FDB3AB}">
      <dgm:prSet/>
      <dgm:spPr/>
      <dgm:t>
        <a:bodyPr/>
        <a:lstStyle/>
        <a:p>
          <a:r>
            <a:rPr lang="en-US" altLang="zh-CN" dirty="0" smtClean="0"/>
            <a:t>Information gain</a:t>
          </a:r>
          <a:endParaRPr lang="en-US" altLang="zh-CN" dirty="0"/>
        </a:p>
      </dgm:t>
    </dgm:pt>
    <dgm:pt modelId="{0307A929-74B3-46E7-B5E9-B65A994ABCE9}" type="parTrans" cxnId="{AEEA0038-4CBE-4A97-B0B7-8C12417D33E6}">
      <dgm:prSet/>
      <dgm:spPr/>
      <dgm:t>
        <a:bodyPr/>
        <a:lstStyle/>
        <a:p>
          <a:endParaRPr lang="en-US"/>
        </a:p>
      </dgm:t>
    </dgm:pt>
    <dgm:pt modelId="{10724462-4FD0-4C85-B926-DD1EA3836B25}" type="sibTrans" cxnId="{AEEA0038-4CBE-4A97-B0B7-8C12417D33E6}">
      <dgm:prSet/>
      <dgm:spPr/>
      <dgm:t>
        <a:bodyPr/>
        <a:lstStyle/>
        <a:p>
          <a:endParaRPr lang="en-US"/>
        </a:p>
      </dgm:t>
    </dgm:pt>
    <dgm:pt modelId="{639BA79E-47ED-4889-BB84-AF8B1913088C}">
      <dgm:prSet/>
      <dgm:spPr/>
      <dgm:t>
        <a:bodyPr/>
        <a:lstStyle/>
        <a:p>
          <a:r>
            <a:rPr lang="en-US" altLang="zh-CN" dirty="0" smtClean="0"/>
            <a:t>measures how well a given attribute separates the training examples according to their target classification</a:t>
          </a:r>
          <a:endParaRPr lang="en-US" altLang="zh-CN" dirty="0"/>
        </a:p>
      </dgm:t>
    </dgm:pt>
    <dgm:pt modelId="{09E7EF5E-D66E-435B-8861-33675F2F3D91}" type="parTrans" cxnId="{FE5E5122-175D-4A36-88EB-200CF2F12C0A}">
      <dgm:prSet/>
      <dgm:spPr/>
      <dgm:t>
        <a:bodyPr/>
        <a:lstStyle/>
        <a:p>
          <a:endParaRPr lang="en-US"/>
        </a:p>
      </dgm:t>
    </dgm:pt>
    <dgm:pt modelId="{3B985260-27FD-44D9-9E4C-F48CAC0A1B25}" type="sibTrans" cxnId="{FE5E5122-175D-4A36-88EB-200CF2F12C0A}">
      <dgm:prSet/>
      <dgm:spPr/>
      <dgm:t>
        <a:bodyPr/>
        <a:lstStyle/>
        <a:p>
          <a:endParaRPr lang="en-US"/>
        </a:p>
      </dgm:t>
    </dgm:pt>
    <dgm:pt modelId="{00D2EE51-9296-4586-ACF0-FC42E6003C62}">
      <dgm:prSet/>
      <dgm:spPr/>
      <dgm:t>
        <a:bodyPr/>
        <a:lstStyle/>
        <a:p>
          <a:r>
            <a:rPr lang="en-US" altLang="zh-CN" dirty="0" smtClean="0"/>
            <a:t>This measure is used to select among the candidate attributes at each step while growing the tree</a:t>
          </a:r>
          <a:endParaRPr lang="en-US" altLang="zh-CN" dirty="0"/>
        </a:p>
      </dgm:t>
    </dgm:pt>
    <dgm:pt modelId="{FB902B5B-E3C3-42D8-AA7B-290575C3061B}" type="parTrans" cxnId="{4E48B502-52AC-4284-BF1A-A43724F6DC3F}">
      <dgm:prSet/>
      <dgm:spPr/>
      <dgm:t>
        <a:bodyPr/>
        <a:lstStyle/>
        <a:p>
          <a:endParaRPr lang="en-US"/>
        </a:p>
      </dgm:t>
    </dgm:pt>
    <dgm:pt modelId="{16CE9790-D388-4272-B0D8-0DB494C387E6}" type="sibTrans" cxnId="{4E48B502-52AC-4284-BF1A-A43724F6DC3F}">
      <dgm:prSet/>
      <dgm:spPr/>
      <dgm:t>
        <a:bodyPr/>
        <a:lstStyle/>
        <a:p>
          <a:endParaRPr lang="en-US"/>
        </a:p>
      </dgm:t>
    </dgm:pt>
    <dgm:pt modelId="{245B4722-7B60-4CAB-9869-389B97D93D7A}" type="pres">
      <dgm:prSet presAssocID="{F7D3C896-3BDF-4280-AD4D-F6604572D1A6}" presName="diagram" presStyleCnt="0">
        <dgm:presLayoutVars>
          <dgm:dir/>
          <dgm:resizeHandles val="exact"/>
        </dgm:presLayoutVars>
      </dgm:prSet>
      <dgm:spPr/>
    </dgm:pt>
    <dgm:pt modelId="{83758B03-83F4-4534-8D3C-45439CC2F473}" type="pres">
      <dgm:prSet presAssocID="{0F1537CC-A6F0-4344-95FF-12CAD90575B9}" presName="node" presStyleLbl="node1" presStyleIdx="0" presStyleCnt="2">
        <dgm:presLayoutVars>
          <dgm:bulletEnabled val="1"/>
        </dgm:presLayoutVars>
      </dgm:prSet>
      <dgm:spPr/>
      <dgm:t>
        <a:bodyPr/>
        <a:lstStyle/>
        <a:p>
          <a:endParaRPr lang="en-US"/>
        </a:p>
      </dgm:t>
    </dgm:pt>
    <dgm:pt modelId="{BF08A67D-FA8B-4172-A558-CF7AD04481A9}" type="pres">
      <dgm:prSet presAssocID="{ACFA4BC1-4152-47F4-8B52-8A2401431E27}" presName="sibTrans" presStyleCnt="0"/>
      <dgm:spPr/>
    </dgm:pt>
    <dgm:pt modelId="{64C01900-0A6A-47C4-AC2C-FC70CC954D47}" type="pres">
      <dgm:prSet presAssocID="{099285A8-C41E-4235-B9A1-59E044FDB3AB}" presName="node" presStyleLbl="node1" presStyleIdx="1" presStyleCnt="2">
        <dgm:presLayoutVars>
          <dgm:bulletEnabled val="1"/>
        </dgm:presLayoutVars>
      </dgm:prSet>
      <dgm:spPr/>
      <dgm:t>
        <a:bodyPr/>
        <a:lstStyle/>
        <a:p>
          <a:endParaRPr lang="en-US"/>
        </a:p>
      </dgm:t>
    </dgm:pt>
  </dgm:ptLst>
  <dgm:cxnLst>
    <dgm:cxn modelId="{8F279D53-6702-46CA-9EC0-24C00C9BB3A4}" type="presOf" srcId="{00D2EE51-9296-4586-ACF0-FC42E6003C62}" destId="{64C01900-0A6A-47C4-AC2C-FC70CC954D47}" srcOrd="0" destOrd="2" presId="urn:microsoft.com/office/officeart/2005/8/layout/default"/>
    <dgm:cxn modelId="{CFDDDDE5-8A28-43C6-AC66-640312524231}" type="presOf" srcId="{0F1537CC-A6F0-4344-95FF-12CAD90575B9}" destId="{83758B03-83F4-4534-8D3C-45439CC2F473}" srcOrd="0" destOrd="0" presId="urn:microsoft.com/office/officeart/2005/8/layout/default"/>
    <dgm:cxn modelId="{36DE0CA4-358D-48DD-B019-92FE773745D3}" type="presOf" srcId="{099285A8-C41E-4235-B9A1-59E044FDB3AB}" destId="{64C01900-0A6A-47C4-AC2C-FC70CC954D47}" srcOrd="0" destOrd="0" presId="urn:microsoft.com/office/officeart/2005/8/layout/default"/>
    <dgm:cxn modelId="{CF34D02E-C31A-41EF-B303-E26A4062A8A5}" type="presOf" srcId="{F7D3C896-3BDF-4280-AD4D-F6604572D1A6}" destId="{245B4722-7B60-4CAB-9869-389B97D93D7A}" srcOrd="0" destOrd="0" presId="urn:microsoft.com/office/officeart/2005/8/layout/default"/>
    <dgm:cxn modelId="{FE5E5122-175D-4A36-88EB-200CF2F12C0A}" srcId="{099285A8-C41E-4235-B9A1-59E044FDB3AB}" destId="{639BA79E-47ED-4889-BB84-AF8B1913088C}" srcOrd="0" destOrd="0" parTransId="{09E7EF5E-D66E-435B-8861-33675F2F3D91}" sibTransId="{3B985260-27FD-44D9-9E4C-F48CAC0A1B25}"/>
    <dgm:cxn modelId="{7DFC68CC-E307-49B6-A256-88CB9E16C064}" srcId="{F7D3C896-3BDF-4280-AD4D-F6604572D1A6}" destId="{0F1537CC-A6F0-4344-95FF-12CAD90575B9}" srcOrd="0" destOrd="0" parTransId="{1BA38B3A-CFE2-42E2-A7DD-77C223AD16CF}" sibTransId="{ACFA4BC1-4152-47F4-8B52-8A2401431E27}"/>
    <dgm:cxn modelId="{2015850B-2517-4C55-A1D5-6B4A7B494C6B}" type="presOf" srcId="{639BA79E-47ED-4889-BB84-AF8B1913088C}" destId="{64C01900-0A6A-47C4-AC2C-FC70CC954D47}" srcOrd="0" destOrd="1" presId="urn:microsoft.com/office/officeart/2005/8/layout/default"/>
    <dgm:cxn modelId="{AEEA0038-4CBE-4A97-B0B7-8C12417D33E6}" srcId="{F7D3C896-3BDF-4280-AD4D-F6604572D1A6}" destId="{099285A8-C41E-4235-B9A1-59E044FDB3AB}" srcOrd="1" destOrd="0" parTransId="{0307A929-74B3-46E7-B5E9-B65A994ABCE9}" sibTransId="{10724462-4FD0-4C85-B926-DD1EA3836B25}"/>
    <dgm:cxn modelId="{4E48B502-52AC-4284-BF1A-A43724F6DC3F}" srcId="{099285A8-C41E-4235-B9A1-59E044FDB3AB}" destId="{00D2EE51-9296-4586-ACF0-FC42E6003C62}" srcOrd="1" destOrd="0" parTransId="{FB902B5B-E3C3-42D8-AA7B-290575C3061B}" sibTransId="{16CE9790-D388-4272-B0D8-0DB494C387E6}"/>
    <dgm:cxn modelId="{83BE5D59-E596-45BE-A529-C52E6F10AFF4}" type="presParOf" srcId="{245B4722-7B60-4CAB-9869-389B97D93D7A}" destId="{83758B03-83F4-4534-8D3C-45439CC2F473}" srcOrd="0" destOrd="0" presId="urn:microsoft.com/office/officeart/2005/8/layout/default"/>
    <dgm:cxn modelId="{3DBE5461-627A-48DE-B602-C1B6C5B0F39B}" type="presParOf" srcId="{245B4722-7B60-4CAB-9869-389B97D93D7A}" destId="{BF08A67D-FA8B-4172-A558-CF7AD04481A9}" srcOrd="1" destOrd="0" presId="urn:microsoft.com/office/officeart/2005/8/layout/default"/>
    <dgm:cxn modelId="{0A48C185-5D7F-461F-A90B-6A136BF9F6F9}" type="presParOf" srcId="{245B4722-7B60-4CAB-9869-389B97D93D7A}" destId="{64C01900-0A6A-47C4-AC2C-FC70CC954D47}" srcOrd="2" destOrd="0" presId="urn:microsoft.com/office/officeart/2005/8/layout/default"/>
  </dgm:cxnLst>
  <dgm:bg/>
  <dgm:whole/>
</dgm:dataModel>
</file>

<file path=ppt/diagrams/data6.xml><?xml version="1.0" encoding="utf-8"?>
<dgm:dataModel xmlns:dgm="http://schemas.openxmlformats.org/drawingml/2006/diagram" xmlns:a="http://schemas.openxmlformats.org/drawingml/2006/main">
  <dgm:ptLst>
    <dgm:pt modelId="{0B0DABCC-6525-4E83-90E9-7C21A3752033}"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US"/>
        </a:p>
      </dgm:t>
    </dgm:pt>
    <dgm:pt modelId="{E038DD20-2C15-4AB7-A3C8-B1A1AFF1E898}">
      <dgm:prSet phldrT="[Text]" custT="1"/>
      <dgm:spPr/>
      <dgm:t>
        <a:bodyPr/>
        <a:lstStyle/>
        <a:p>
          <a:r>
            <a:rPr lang="en-US" altLang="zh-CN" sz="1600" dirty="0" smtClean="0"/>
            <a:t>A measure of homogeneity of the set of examples.</a:t>
          </a:r>
          <a:endParaRPr lang="en-US" sz="1600" dirty="0"/>
        </a:p>
      </dgm:t>
    </dgm:pt>
    <dgm:pt modelId="{E970F3BB-2516-4A0E-924D-39542EC5A3D6}" type="parTrans" cxnId="{5AC0A416-48D5-4275-BD43-5226F0271623}">
      <dgm:prSet/>
      <dgm:spPr/>
      <dgm:t>
        <a:bodyPr/>
        <a:lstStyle/>
        <a:p>
          <a:endParaRPr lang="en-US" sz="1050"/>
        </a:p>
      </dgm:t>
    </dgm:pt>
    <dgm:pt modelId="{DA859A1A-AA8B-447B-B2C3-5D670880067F}" type="sibTrans" cxnId="{5AC0A416-48D5-4275-BD43-5226F0271623}">
      <dgm:prSet/>
      <dgm:spPr/>
      <dgm:t>
        <a:bodyPr/>
        <a:lstStyle/>
        <a:p>
          <a:endParaRPr lang="en-US" sz="1050"/>
        </a:p>
      </dgm:t>
    </dgm:pt>
    <dgm:pt modelId="{122C0DEC-318C-4BD5-9715-CD1CAB928C05}">
      <dgm:prSet custT="1"/>
      <dgm:spPr/>
      <dgm:t>
        <a:bodyPr/>
        <a:lstStyle/>
        <a:p>
          <a:r>
            <a:rPr lang="en-US" altLang="zh-CN" sz="1600" dirty="0" smtClean="0"/>
            <a:t>Given a set S of positive and negative examples of some target concept (a 2-class problem), the entropy of set S relative to this binary classification is </a:t>
          </a:r>
          <a:br>
            <a:rPr lang="en-US" altLang="zh-CN" sz="1600" dirty="0" smtClean="0"/>
          </a:br>
          <a:r>
            <a:rPr lang="en-US" altLang="zh-CN" sz="1600" dirty="0" smtClean="0"/>
            <a:t>E(S) = - p(P)log</a:t>
          </a:r>
          <a:r>
            <a:rPr lang="en-US" altLang="zh-CN" sz="1600" baseline="-25000" dirty="0" smtClean="0"/>
            <a:t>2</a:t>
          </a:r>
          <a:r>
            <a:rPr lang="en-US" altLang="zh-CN" sz="1600" dirty="0" smtClean="0"/>
            <a:t> p(P) – p(N)log</a:t>
          </a:r>
          <a:r>
            <a:rPr lang="en-US" altLang="zh-CN" sz="1600" baseline="-25000" dirty="0" smtClean="0"/>
            <a:t>2</a:t>
          </a:r>
          <a:r>
            <a:rPr lang="en-US" altLang="zh-CN" sz="1600" dirty="0" smtClean="0"/>
            <a:t> p(N) </a:t>
          </a:r>
          <a:endParaRPr lang="en-US" altLang="zh-CN" sz="1600" dirty="0"/>
        </a:p>
      </dgm:t>
    </dgm:pt>
    <dgm:pt modelId="{4A4300DE-1469-4C4E-985D-4C92C4B9CD72}" type="parTrans" cxnId="{9FC51FBA-57A7-4129-B37C-55B24A5EFB66}">
      <dgm:prSet/>
      <dgm:spPr/>
      <dgm:t>
        <a:bodyPr/>
        <a:lstStyle/>
        <a:p>
          <a:endParaRPr lang="en-US" sz="1050"/>
        </a:p>
      </dgm:t>
    </dgm:pt>
    <dgm:pt modelId="{A9364214-ECE1-4716-B745-A13DFC402D1F}" type="sibTrans" cxnId="{9FC51FBA-57A7-4129-B37C-55B24A5EFB66}">
      <dgm:prSet/>
      <dgm:spPr/>
      <dgm:t>
        <a:bodyPr/>
        <a:lstStyle/>
        <a:p>
          <a:endParaRPr lang="en-US" sz="1050"/>
        </a:p>
      </dgm:t>
    </dgm:pt>
    <dgm:pt modelId="{7B335535-B84D-496A-AA24-01C9069D48B2}">
      <dgm:prSet custT="1"/>
      <dgm:spPr/>
      <dgm:t>
        <a:bodyPr/>
        <a:lstStyle/>
        <a:p>
          <a:r>
            <a:rPr lang="en-US" altLang="zh-CN" sz="1200" dirty="0" smtClean="0"/>
            <a:t>Suppose S has 25 examples, 15 positive and 10 negatives [15+, 10-]. Then the entropy of S relative to this classification is</a:t>
          </a:r>
          <a:br>
            <a:rPr lang="en-US" altLang="zh-CN" sz="1200" dirty="0" smtClean="0"/>
          </a:br>
          <a:r>
            <a:rPr lang="en-US" altLang="zh-CN" sz="1000" dirty="0" smtClean="0"/>
            <a:t>E(S)=-(15/25) log2(15/25) - (10/25) log2 (10/25)</a:t>
          </a:r>
          <a:endParaRPr lang="en-US" altLang="zh-CN" sz="1200" dirty="0"/>
        </a:p>
      </dgm:t>
    </dgm:pt>
    <dgm:pt modelId="{592E6680-5D1A-44BE-AC0C-17CFF6646B96}" type="parTrans" cxnId="{F22F5439-9479-4C86-9D8A-9C1648BF9514}">
      <dgm:prSet/>
      <dgm:spPr/>
      <dgm:t>
        <a:bodyPr/>
        <a:lstStyle/>
        <a:p>
          <a:endParaRPr lang="en-US" sz="1100"/>
        </a:p>
      </dgm:t>
    </dgm:pt>
    <dgm:pt modelId="{C7968278-D43F-485A-BA7A-38EE86707186}" type="sibTrans" cxnId="{F22F5439-9479-4C86-9D8A-9C1648BF9514}">
      <dgm:prSet/>
      <dgm:spPr/>
      <dgm:t>
        <a:bodyPr/>
        <a:lstStyle/>
        <a:p>
          <a:endParaRPr lang="en-US" sz="1100"/>
        </a:p>
      </dgm:t>
    </dgm:pt>
    <dgm:pt modelId="{9FFB0178-1F1B-412C-AB28-B62FF0CCC854}">
      <dgm:prSet custT="1"/>
      <dgm:spPr/>
      <dgm:t>
        <a:bodyPr/>
        <a:lstStyle/>
        <a:p>
          <a:r>
            <a:rPr lang="en-US" altLang="zh-CN" sz="1600" smtClean="0"/>
            <a:t>The entropy is 0 if the outcome is ``certain’’. </a:t>
          </a:r>
          <a:endParaRPr lang="en-US" altLang="zh-CN" sz="1600" dirty="0"/>
        </a:p>
      </dgm:t>
    </dgm:pt>
    <dgm:pt modelId="{957C56CB-AA41-4DEA-AD19-485239F66CDE}" type="parTrans" cxnId="{DA215099-474E-437F-ABEA-1A3B7B040DED}">
      <dgm:prSet/>
      <dgm:spPr/>
      <dgm:t>
        <a:bodyPr/>
        <a:lstStyle/>
        <a:p>
          <a:endParaRPr lang="en-US"/>
        </a:p>
      </dgm:t>
    </dgm:pt>
    <dgm:pt modelId="{A24A83C7-19FC-47FA-B0F9-340C03CAC2A8}" type="sibTrans" cxnId="{DA215099-474E-437F-ABEA-1A3B7B040DED}">
      <dgm:prSet/>
      <dgm:spPr/>
      <dgm:t>
        <a:bodyPr/>
        <a:lstStyle/>
        <a:p>
          <a:endParaRPr lang="en-US"/>
        </a:p>
      </dgm:t>
    </dgm:pt>
    <dgm:pt modelId="{A51BDA3A-2831-4228-A196-633B0D01FD29}">
      <dgm:prSet/>
      <dgm:spPr/>
      <dgm:t>
        <a:bodyPr/>
        <a:lstStyle/>
        <a:p>
          <a:r>
            <a:rPr lang="en-US" altLang="zh-CN" dirty="0" smtClean="0"/>
            <a:t>The entropy is maximum if we have no knowledge of the system (or any outcome is equally possible). </a:t>
          </a:r>
          <a:endParaRPr lang="en-US" altLang="zh-CN" dirty="0"/>
        </a:p>
      </dgm:t>
    </dgm:pt>
    <dgm:pt modelId="{9598A7CC-02A5-4F5C-8ECC-604504710B0B}" type="parTrans" cxnId="{A507C943-E3B7-4A00-992E-54D72C657202}">
      <dgm:prSet/>
      <dgm:spPr/>
      <dgm:t>
        <a:bodyPr/>
        <a:lstStyle/>
        <a:p>
          <a:endParaRPr lang="en-US"/>
        </a:p>
      </dgm:t>
    </dgm:pt>
    <dgm:pt modelId="{630449B7-9A65-4F91-A7F5-7F634270EAB1}" type="sibTrans" cxnId="{A507C943-E3B7-4A00-992E-54D72C657202}">
      <dgm:prSet/>
      <dgm:spPr/>
      <dgm:t>
        <a:bodyPr/>
        <a:lstStyle/>
        <a:p>
          <a:endParaRPr lang="en-US"/>
        </a:p>
      </dgm:t>
    </dgm:pt>
    <dgm:pt modelId="{5A766B3D-551E-4925-AB1F-1E4CCC1317D0}" type="pres">
      <dgm:prSet presAssocID="{0B0DABCC-6525-4E83-90E9-7C21A3752033}" presName="diagram" presStyleCnt="0">
        <dgm:presLayoutVars>
          <dgm:dir/>
          <dgm:resizeHandles val="exact"/>
        </dgm:presLayoutVars>
      </dgm:prSet>
      <dgm:spPr/>
    </dgm:pt>
    <dgm:pt modelId="{D9E0E4EA-8C8D-40A9-9D7B-4AC72567CCA2}" type="pres">
      <dgm:prSet presAssocID="{E038DD20-2C15-4AB7-A3C8-B1A1AFF1E898}" presName="node" presStyleLbl="node1" presStyleIdx="0" presStyleCnt="5" custScaleX="257763" custScaleY="44454">
        <dgm:presLayoutVars>
          <dgm:bulletEnabled val="1"/>
        </dgm:presLayoutVars>
      </dgm:prSet>
      <dgm:spPr/>
      <dgm:t>
        <a:bodyPr/>
        <a:lstStyle/>
        <a:p>
          <a:endParaRPr lang="en-US"/>
        </a:p>
      </dgm:t>
    </dgm:pt>
    <dgm:pt modelId="{82087FC1-0009-411F-81A9-056C8BDCB0FB}" type="pres">
      <dgm:prSet presAssocID="{DA859A1A-AA8B-447B-B2C3-5D670880067F}" presName="sibTrans" presStyleCnt="0"/>
      <dgm:spPr/>
    </dgm:pt>
    <dgm:pt modelId="{A68088C1-0EC8-4360-9DA2-E5E27C96A47E}" type="pres">
      <dgm:prSet presAssocID="{122C0DEC-318C-4BD5-9715-CD1CAB928C05}" presName="node" presStyleLbl="node1" presStyleIdx="1" presStyleCnt="5" custScaleX="257763">
        <dgm:presLayoutVars>
          <dgm:bulletEnabled val="1"/>
        </dgm:presLayoutVars>
      </dgm:prSet>
      <dgm:spPr/>
    </dgm:pt>
    <dgm:pt modelId="{0FBBEFEC-DBFA-4FFC-A19E-8557AE2A790F}" type="pres">
      <dgm:prSet presAssocID="{A9364214-ECE1-4716-B745-A13DFC402D1F}" presName="sibTrans" presStyleCnt="0"/>
      <dgm:spPr/>
    </dgm:pt>
    <dgm:pt modelId="{6F82D39D-C6B6-4394-A19B-0BF42B9FD977}" type="pres">
      <dgm:prSet presAssocID="{7B335535-B84D-496A-AA24-01C9069D48B2}" presName="node" presStyleLbl="node1" presStyleIdx="2" presStyleCnt="5" custScaleX="252523">
        <dgm:presLayoutVars>
          <dgm:bulletEnabled val="1"/>
        </dgm:presLayoutVars>
      </dgm:prSet>
      <dgm:spPr/>
      <dgm:t>
        <a:bodyPr/>
        <a:lstStyle/>
        <a:p>
          <a:endParaRPr lang="en-US"/>
        </a:p>
      </dgm:t>
    </dgm:pt>
    <dgm:pt modelId="{C40EA1F2-4974-498C-A37F-BE8607AB0509}" type="pres">
      <dgm:prSet presAssocID="{C7968278-D43F-485A-BA7A-38EE86707186}" presName="sibTrans" presStyleCnt="0"/>
      <dgm:spPr/>
    </dgm:pt>
    <dgm:pt modelId="{072C78AF-85C7-4980-9526-1E1AC16B743F}" type="pres">
      <dgm:prSet presAssocID="{9FFB0178-1F1B-412C-AB28-B62FF0CCC854}" presName="node" presStyleLbl="node1" presStyleIdx="3" presStyleCnt="5" custScaleX="252523">
        <dgm:presLayoutVars>
          <dgm:bulletEnabled val="1"/>
        </dgm:presLayoutVars>
      </dgm:prSet>
      <dgm:spPr/>
      <dgm:t>
        <a:bodyPr/>
        <a:lstStyle/>
        <a:p>
          <a:endParaRPr lang="en-US"/>
        </a:p>
      </dgm:t>
    </dgm:pt>
    <dgm:pt modelId="{8CF8C370-5C6D-42E4-9DAF-2D4DBE20CCD4}" type="pres">
      <dgm:prSet presAssocID="{A24A83C7-19FC-47FA-B0F9-340C03CAC2A8}" presName="sibTrans" presStyleCnt="0"/>
      <dgm:spPr/>
    </dgm:pt>
    <dgm:pt modelId="{F5D890A0-C4A8-4ACA-A749-776DB703823D}" type="pres">
      <dgm:prSet presAssocID="{A51BDA3A-2831-4228-A196-633B0D01FD29}" presName="node" presStyleLbl="node1" presStyleIdx="4" presStyleCnt="5" custScaleX="252523">
        <dgm:presLayoutVars>
          <dgm:bulletEnabled val="1"/>
        </dgm:presLayoutVars>
      </dgm:prSet>
      <dgm:spPr/>
    </dgm:pt>
  </dgm:ptLst>
  <dgm:cxnLst>
    <dgm:cxn modelId="{5AC0A416-48D5-4275-BD43-5226F0271623}" srcId="{0B0DABCC-6525-4E83-90E9-7C21A3752033}" destId="{E038DD20-2C15-4AB7-A3C8-B1A1AFF1E898}" srcOrd="0" destOrd="0" parTransId="{E970F3BB-2516-4A0E-924D-39542EC5A3D6}" sibTransId="{DA859A1A-AA8B-447B-B2C3-5D670880067F}"/>
    <dgm:cxn modelId="{D66F82D2-C02E-45A2-B100-790CA7895A28}" type="presOf" srcId="{0B0DABCC-6525-4E83-90E9-7C21A3752033}" destId="{5A766B3D-551E-4925-AB1F-1E4CCC1317D0}" srcOrd="0" destOrd="0" presId="urn:microsoft.com/office/officeart/2005/8/layout/default"/>
    <dgm:cxn modelId="{27218D79-E08D-4F1C-A4E8-5B424CBC0FF5}" type="presOf" srcId="{9FFB0178-1F1B-412C-AB28-B62FF0CCC854}" destId="{072C78AF-85C7-4980-9526-1E1AC16B743F}" srcOrd="0" destOrd="0" presId="urn:microsoft.com/office/officeart/2005/8/layout/default"/>
    <dgm:cxn modelId="{DA215099-474E-437F-ABEA-1A3B7B040DED}" srcId="{0B0DABCC-6525-4E83-90E9-7C21A3752033}" destId="{9FFB0178-1F1B-412C-AB28-B62FF0CCC854}" srcOrd="3" destOrd="0" parTransId="{957C56CB-AA41-4DEA-AD19-485239F66CDE}" sibTransId="{A24A83C7-19FC-47FA-B0F9-340C03CAC2A8}"/>
    <dgm:cxn modelId="{A13A704D-C26F-421D-A489-449B01AF4BB1}" type="presOf" srcId="{7B335535-B84D-496A-AA24-01C9069D48B2}" destId="{6F82D39D-C6B6-4394-A19B-0BF42B9FD977}" srcOrd="0" destOrd="0" presId="urn:microsoft.com/office/officeart/2005/8/layout/default"/>
    <dgm:cxn modelId="{3C659D75-30FA-4277-B7C4-17393F8FF183}" type="presOf" srcId="{E038DD20-2C15-4AB7-A3C8-B1A1AFF1E898}" destId="{D9E0E4EA-8C8D-40A9-9D7B-4AC72567CCA2}" srcOrd="0" destOrd="0" presId="urn:microsoft.com/office/officeart/2005/8/layout/default"/>
    <dgm:cxn modelId="{A507C943-E3B7-4A00-992E-54D72C657202}" srcId="{0B0DABCC-6525-4E83-90E9-7C21A3752033}" destId="{A51BDA3A-2831-4228-A196-633B0D01FD29}" srcOrd="4" destOrd="0" parTransId="{9598A7CC-02A5-4F5C-8ECC-604504710B0B}" sibTransId="{630449B7-9A65-4F91-A7F5-7F634270EAB1}"/>
    <dgm:cxn modelId="{9FC51FBA-57A7-4129-B37C-55B24A5EFB66}" srcId="{0B0DABCC-6525-4E83-90E9-7C21A3752033}" destId="{122C0DEC-318C-4BD5-9715-CD1CAB928C05}" srcOrd="1" destOrd="0" parTransId="{4A4300DE-1469-4C4E-985D-4C92C4B9CD72}" sibTransId="{A9364214-ECE1-4716-B745-A13DFC402D1F}"/>
    <dgm:cxn modelId="{F4FE0D4C-89BC-46A8-8841-99B5C6D6CB61}" type="presOf" srcId="{A51BDA3A-2831-4228-A196-633B0D01FD29}" destId="{F5D890A0-C4A8-4ACA-A749-776DB703823D}" srcOrd="0" destOrd="0" presId="urn:microsoft.com/office/officeart/2005/8/layout/default"/>
    <dgm:cxn modelId="{F01F61B6-1464-4CD0-8F09-D6F5434D16B2}" type="presOf" srcId="{122C0DEC-318C-4BD5-9715-CD1CAB928C05}" destId="{A68088C1-0EC8-4360-9DA2-E5E27C96A47E}" srcOrd="0" destOrd="0" presId="urn:microsoft.com/office/officeart/2005/8/layout/default"/>
    <dgm:cxn modelId="{F22F5439-9479-4C86-9D8A-9C1648BF9514}" srcId="{0B0DABCC-6525-4E83-90E9-7C21A3752033}" destId="{7B335535-B84D-496A-AA24-01C9069D48B2}" srcOrd="2" destOrd="0" parTransId="{592E6680-5D1A-44BE-AC0C-17CFF6646B96}" sibTransId="{C7968278-D43F-485A-BA7A-38EE86707186}"/>
    <dgm:cxn modelId="{7CDD87CA-395B-41D8-AEF7-D7E819BCAF76}" type="presParOf" srcId="{5A766B3D-551E-4925-AB1F-1E4CCC1317D0}" destId="{D9E0E4EA-8C8D-40A9-9D7B-4AC72567CCA2}" srcOrd="0" destOrd="0" presId="urn:microsoft.com/office/officeart/2005/8/layout/default"/>
    <dgm:cxn modelId="{F2678870-88AA-4F49-8F1E-CD24064C1CE3}" type="presParOf" srcId="{5A766B3D-551E-4925-AB1F-1E4CCC1317D0}" destId="{82087FC1-0009-411F-81A9-056C8BDCB0FB}" srcOrd="1" destOrd="0" presId="urn:microsoft.com/office/officeart/2005/8/layout/default"/>
    <dgm:cxn modelId="{B493EA46-C92D-426C-9543-7170ECAA8C1E}" type="presParOf" srcId="{5A766B3D-551E-4925-AB1F-1E4CCC1317D0}" destId="{A68088C1-0EC8-4360-9DA2-E5E27C96A47E}" srcOrd="2" destOrd="0" presId="urn:microsoft.com/office/officeart/2005/8/layout/default"/>
    <dgm:cxn modelId="{E4F967C6-7492-4DE8-9E02-9CB7D61A2E14}" type="presParOf" srcId="{5A766B3D-551E-4925-AB1F-1E4CCC1317D0}" destId="{0FBBEFEC-DBFA-4FFC-A19E-8557AE2A790F}" srcOrd="3" destOrd="0" presId="urn:microsoft.com/office/officeart/2005/8/layout/default"/>
    <dgm:cxn modelId="{E973CA83-17C2-4C5F-9A01-38068C215442}" type="presParOf" srcId="{5A766B3D-551E-4925-AB1F-1E4CCC1317D0}" destId="{6F82D39D-C6B6-4394-A19B-0BF42B9FD977}" srcOrd="4" destOrd="0" presId="urn:microsoft.com/office/officeart/2005/8/layout/default"/>
    <dgm:cxn modelId="{F5A2E7AF-8559-4D5B-8CDF-03660A49652F}" type="presParOf" srcId="{5A766B3D-551E-4925-AB1F-1E4CCC1317D0}" destId="{C40EA1F2-4974-498C-A37F-BE8607AB0509}" srcOrd="5" destOrd="0" presId="urn:microsoft.com/office/officeart/2005/8/layout/default"/>
    <dgm:cxn modelId="{3BC98B18-A99C-49CB-945E-9D4A41F9A64E}" type="presParOf" srcId="{5A766B3D-551E-4925-AB1F-1E4CCC1317D0}" destId="{072C78AF-85C7-4980-9526-1E1AC16B743F}" srcOrd="6" destOrd="0" presId="urn:microsoft.com/office/officeart/2005/8/layout/default"/>
    <dgm:cxn modelId="{606E1586-529C-4B6E-83B1-1AA5F92A7923}" type="presParOf" srcId="{5A766B3D-551E-4925-AB1F-1E4CCC1317D0}" destId="{8CF8C370-5C6D-42E4-9DAF-2D4DBE20CCD4}" srcOrd="7" destOrd="0" presId="urn:microsoft.com/office/officeart/2005/8/layout/default"/>
    <dgm:cxn modelId="{38008F3C-94F6-4177-95E9-DE29EAE452BE}" type="presParOf" srcId="{5A766B3D-551E-4925-AB1F-1E4CCC1317D0}" destId="{F5D890A0-C4A8-4ACA-A749-776DB703823D}" srcOrd="8" destOrd="0" presId="urn:microsoft.com/office/officeart/2005/8/layout/default"/>
  </dgm:cxnLst>
  <dgm:bg/>
  <dgm:whole/>
</dgm:dataModel>
</file>

<file path=ppt/diagrams/data7.xml><?xml version="1.0" encoding="utf-8"?>
<dgm:dataModel xmlns:dgm="http://schemas.openxmlformats.org/drawingml/2006/diagram" xmlns:a="http://schemas.openxmlformats.org/drawingml/2006/main">
  <dgm:ptLst>
    <dgm:pt modelId="{6B3102C1-3572-4EEF-82B9-6A937A3B0AC2}"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US"/>
        </a:p>
      </dgm:t>
    </dgm:pt>
    <dgm:pt modelId="{7A9D15F3-1F13-4543-932A-F253F7B238CE}">
      <dgm:prSet phldrT="[Text]"/>
      <dgm:spPr/>
      <dgm:t>
        <a:bodyPr/>
        <a:lstStyle/>
        <a:p>
          <a:r>
            <a:rPr kumimoji="0" lang="en-US" altLang="zh-CN" b="0" i="0" u="none" strike="noStrike" cap="none" spc="0" normalizeH="0" baseline="0" noProof="0" dirty="0" smtClean="0">
              <a:ln/>
              <a:effectLst/>
              <a:uLnTx/>
              <a:uFillTx/>
              <a:latin typeface="+mj-lt"/>
              <a:ea typeface="+mn-ea"/>
              <a:cs typeface="+mn-cs"/>
            </a:rPr>
            <a:t>Information gain measures the expected reduction in entropy, or uncertainty,</a:t>
          </a:r>
          <a:r>
            <a:rPr kumimoji="0" lang="en-US" altLang="zh-CN" b="0" i="0" u="none" strike="noStrike" cap="none" spc="0" normalizeH="0" noProof="0" dirty="0" smtClean="0">
              <a:ln/>
              <a:effectLst/>
              <a:uLnTx/>
              <a:uFillTx/>
              <a:latin typeface="+mj-lt"/>
              <a:ea typeface="+mn-ea"/>
              <a:cs typeface="+mn-cs"/>
            </a:rPr>
            <a:t> i.e., the difference of impurity degrees </a:t>
          </a:r>
          <a:r>
            <a:rPr kumimoji="0" lang="en-US" altLang="zh-CN" b="0" i="1" u="none" strike="noStrike" cap="none" spc="0" normalizeH="0" noProof="0" dirty="0" smtClean="0">
              <a:ln/>
              <a:effectLst/>
              <a:uLnTx/>
              <a:uFillTx/>
              <a:latin typeface="+mj-lt"/>
              <a:ea typeface="+mn-ea"/>
              <a:cs typeface="+mn-cs"/>
            </a:rPr>
            <a:t>before </a:t>
          </a:r>
          <a:r>
            <a:rPr kumimoji="0" lang="en-US" altLang="zh-CN" b="0" i="0" u="none" strike="noStrike" cap="none" spc="0" normalizeH="0" noProof="0" dirty="0" smtClean="0">
              <a:ln/>
              <a:effectLst/>
              <a:uLnTx/>
              <a:uFillTx/>
              <a:latin typeface="+mj-lt"/>
              <a:ea typeface="+mn-ea"/>
              <a:cs typeface="+mn-cs"/>
            </a:rPr>
            <a:t>the table is split and the impurity degree </a:t>
          </a:r>
          <a:r>
            <a:rPr kumimoji="0" lang="en-US" altLang="zh-CN" b="0" i="1" u="none" strike="noStrike" cap="none" spc="0" normalizeH="0" noProof="0" dirty="0" smtClean="0">
              <a:ln/>
              <a:effectLst/>
              <a:uLnTx/>
              <a:uFillTx/>
              <a:latin typeface="+mj-lt"/>
              <a:ea typeface="+mn-ea"/>
              <a:cs typeface="+mn-cs"/>
            </a:rPr>
            <a:t>after </a:t>
          </a:r>
          <a:r>
            <a:rPr kumimoji="0" lang="en-US" altLang="zh-CN" b="0" i="0" u="none" strike="noStrike" cap="none" spc="0" normalizeH="0" noProof="0" dirty="0" smtClean="0">
              <a:ln/>
              <a:effectLst/>
              <a:uLnTx/>
              <a:uFillTx/>
              <a:latin typeface="+mj-lt"/>
              <a:ea typeface="+mn-ea"/>
              <a:cs typeface="+mn-cs"/>
            </a:rPr>
            <a:t>the table is split.</a:t>
          </a:r>
          <a:endParaRPr lang="en-US" dirty="0"/>
        </a:p>
      </dgm:t>
    </dgm:pt>
    <dgm:pt modelId="{2E39D531-A5A3-4897-8B35-70092D37776E}" type="parTrans" cxnId="{ABECE3B1-FD35-4AFB-83F7-16B2DB2AAF90}">
      <dgm:prSet/>
      <dgm:spPr/>
      <dgm:t>
        <a:bodyPr/>
        <a:lstStyle/>
        <a:p>
          <a:endParaRPr lang="en-US"/>
        </a:p>
      </dgm:t>
    </dgm:pt>
    <dgm:pt modelId="{F32A9711-F6A5-4137-B809-C04FAAECF9D4}" type="sibTrans" cxnId="{ABECE3B1-FD35-4AFB-83F7-16B2DB2AAF90}">
      <dgm:prSet/>
      <dgm:spPr/>
      <dgm:t>
        <a:bodyPr/>
        <a:lstStyle/>
        <a:p>
          <a:endParaRPr lang="en-US"/>
        </a:p>
      </dgm:t>
    </dgm:pt>
    <dgm:pt modelId="{F73B65BB-4B10-46B3-838D-622951C7B0EC}">
      <dgm:prSet phldrT="[Text]"/>
      <dgm:spPr/>
      <dgm:t>
        <a:bodyPr/>
        <a:lstStyle/>
        <a:p>
          <a:pPr rtl="0"/>
          <a:r>
            <a:rPr kumimoji="0" lang="en-US" altLang="zh-CN" b="0" i="0" u="none" strike="noStrike" cap="none" spc="0" normalizeH="0" baseline="0" noProof="0" smtClean="0">
              <a:ln/>
              <a:effectLst/>
              <a:uLnTx/>
              <a:uFillTx/>
              <a:latin typeface="+mj-lt"/>
              <a:ea typeface="+mn-ea"/>
              <a:cs typeface="+mn-cs"/>
            </a:rPr>
            <a:t>Values(A) is the set of all possible values for attribute A, and Sv the subset of S for which attribute A has value v Sv = {s in S | A(s) = v}. </a:t>
          </a:r>
          <a:endParaRPr lang="en-US" dirty="0"/>
        </a:p>
      </dgm:t>
    </dgm:pt>
    <dgm:pt modelId="{0500865D-E562-44A1-ADF0-D76B2ADA7D90}" type="parTrans" cxnId="{9D25E96A-68A8-41F5-AF27-22B8B7FAECAF}">
      <dgm:prSet/>
      <dgm:spPr/>
      <dgm:t>
        <a:bodyPr/>
        <a:lstStyle/>
        <a:p>
          <a:endParaRPr lang="en-US"/>
        </a:p>
      </dgm:t>
    </dgm:pt>
    <dgm:pt modelId="{5C221309-6A56-4E1E-94A8-01CFFFFA995C}" type="sibTrans" cxnId="{9D25E96A-68A8-41F5-AF27-22B8B7FAECAF}">
      <dgm:prSet/>
      <dgm:spPr/>
      <dgm:t>
        <a:bodyPr/>
        <a:lstStyle/>
        <a:p>
          <a:endParaRPr lang="en-US"/>
        </a:p>
      </dgm:t>
    </dgm:pt>
    <dgm:pt modelId="{6531381C-FB6F-402F-9CBD-5EBA71E53150}">
      <dgm:prSet/>
      <dgm:spPr/>
      <dgm:t>
        <a:bodyPr/>
        <a:lstStyle/>
        <a:p>
          <a:pPr rtl="0"/>
          <a:r>
            <a:rPr kumimoji="0" lang="en-US" altLang="zh-CN" b="0" i="0" u="none" strike="noStrike" cap="none" spc="0" normalizeH="0" baseline="0" noProof="0" smtClean="0">
              <a:ln/>
              <a:effectLst/>
              <a:uLnTx/>
              <a:uFillTx/>
              <a:latin typeface="+mj-lt"/>
              <a:ea typeface="+mn-ea"/>
              <a:cs typeface="+mn-cs"/>
            </a:rPr>
            <a:t>the first term in the equation for </a:t>
          </a:r>
          <a:r>
            <a:rPr kumimoji="0" lang="en-US" altLang="zh-CN" b="0" i="1" u="none" strike="noStrike" cap="none" spc="0" normalizeH="0" baseline="0" noProof="0" smtClean="0">
              <a:ln/>
              <a:effectLst/>
              <a:uLnTx/>
              <a:uFillTx/>
              <a:latin typeface="+mj-lt"/>
              <a:ea typeface="+mn-ea"/>
              <a:cs typeface="+mn-cs"/>
            </a:rPr>
            <a:t>Gain</a:t>
          </a:r>
          <a:r>
            <a:rPr kumimoji="0" lang="en-US" altLang="zh-CN" b="0" i="0" u="none" strike="noStrike" cap="none" spc="0" normalizeH="0" baseline="0" noProof="0" smtClean="0">
              <a:ln/>
              <a:effectLst/>
              <a:uLnTx/>
              <a:uFillTx/>
              <a:latin typeface="+mj-lt"/>
              <a:ea typeface="+mn-ea"/>
              <a:cs typeface="+mn-cs"/>
            </a:rPr>
            <a:t> is just the entropy of the original collection </a:t>
          </a:r>
          <a:r>
            <a:rPr kumimoji="0" lang="en-US" altLang="zh-CN" b="0" i="1" u="none" strike="noStrike" cap="none" spc="0" normalizeH="0" baseline="0" noProof="0" smtClean="0">
              <a:ln/>
              <a:effectLst/>
              <a:uLnTx/>
              <a:uFillTx/>
              <a:latin typeface="+mj-lt"/>
              <a:ea typeface="+mn-ea"/>
              <a:cs typeface="+mn-cs"/>
            </a:rPr>
            <a:t>S</a:t>
          </a:r>
          <a:endParaRPr kumimoji="0" lang="en-US" altLang="zh-CN" b="0" i="1" u="none" strike="noStrike" cap="none" spc="0" normalizeH="0" baseline="0" noProof="0" dirty="0" smtClean="0">
            <a:ln/>
            <a:effectLst/>
            <a:uLnTx/>
            <a:uFillTx/>
            <a:latin typeface="+mj-lt"/>
            <a:ea typeface="+mn-ea"/>
            <a:cs typeface="+mn-cs"/>
          </a:endParaRPr>
        </a:p>
      </dgm:t>
    </dgm:pt>
    <dgm:pt modelId="{03AC4DEB-6572-4D30-9B2A-6AE78CB664DF}" type="parTrans" cxnId="{0CC44A4F-823D-45F7-A7A0-8C98A3FAB3A8}">
      <dgm:prSet/>
      <dgm:spPr/>
      <dgm:t>
        <a:bodyPr/>
        <a:lstStyle/>
        <a:p>
          <a:endParaRPr lang="en-US"/>
        </a:p>
      </dgm:t>
    </dgm:pt>
    <dgm:pt modelId="{1D29079D-A439-4580-AD4B-0ABC38D20E3E}" type="sibTrans" cxnId="{0CC44A4F-823D-45F7-A7A0-8C98A3FAB3A8}">
      <dgm:prSet/>
      <dgm:spPr/>
      <dgm:t>
        <a:bodyPr/>
        <a:lstStyle/>
        <a:p>
          <a:endParaRPr lang="en-US"/>
        </a:p>
      </dgm:t>
    </dgm:pt>
    <dgm:pt modelId="{11960193-A84F-4DE7-B015-2215981F9FEB}">
      <dgm:prSet/>
      <dgm:spPr/>
      <dgm:t>
        <a:bodyPr/>
        <a:lstStyle/>
        <a:p>
          <a:pPr rtl="0"/>
          <a:r>
            <a:rPr kumimoji="0" lang="en-US" altLang="zh-CN" b="0" i="0" u="none" strike="noStrike" cap="none" spc="0" normalizeH="0" baseline="0" noProof="0" dirty="0" smtClean="0">
              <a:ln/>
              <a:effectLst/>
              <a:uLnTx/>
              <a:uFillTx/>
              <a:latin typeface="+mj-lt"/>
              <a:ea typeface="+mn-ea"/>
              <a:cs typeface="+mn-cs"/>
            </a:rPr>
            <a:t>the second term is the expected value of the entropy after S is partitioned using attribute A</a:t>
          </a:r>
          <a:endParaRPr kumimoji="0" lang="en-US" altLang="zh-CN" b="0" i="0" u="none" strike="noStrike" cap="none" spc="0" normalizeH="0" baseline="0" noProof="0" dirty="0">
            <a:ln/>
            <a:effectLst/>
            <a:uLnTx/>
            <a:uFillTx/>
            <a:latin typeface="+mj-lt"/>
            <a:ea typeface="+mn-ea"/>
            <a:cs typeface="+mn-cs"/>
          </a:endParaRPr>
        </a:p>
      </dgm:t>
    </dgm:pt>
    <dgm:pt modelId="{F870AAC9-5498-4E3E-BCCB-8DAF59C61001}" type="parTrans" cxnId="{C199CE53-B6EE-4D15-8A38-61AEF61C7381}">
      <dgm:prSet/>
      <dgm:spPr/>
      <dgm:t>
        <a:bodyPr/>
        <a:lstStyle/>
        <a:p>
          <a:endParaRPr lang="en-US"/>
        </a:p>
      </dgm:t>
    </dgm:pt>
    <dgm:pt modelId="{5B71F058-6394-4A65-A1F2-7CB1C22B48CC}" type="sibTrans" cxnId="{C199CE53-B6EE-4D15-8A38-61AEF61C7381}">
      <dgm:prSet/>
      <dgm:spPr/>
      <dgm:t>
        <a:bodyPr/>
        <a:lstStyle/>
        <a:p>
          <a:endParaRPr lang="en-US"/>
        </a:p>
      </dgm:t>
    </dgm:pt>
    <dgm:pt modelId="{8D2CF337-7914-4E4B-818B-E436759BE473}" type="pres">
      <dgm:prSet presAssocID="{6B3102C1-3572-4EEF-82B9-6A937A3B0AC2}" presName="diagram" presStyleCnt="0">
        <dgm:presLayoutVars>
          <dgm:dir/>
          <dgm:resizeHandles val="exact"/>
        </dgm:presLayoutVars>
      </dgm:prSet>
      <dgm:spPr/>
    </dgm:pt>
    <dgm:pt modelId="{797CD818-FEE8-42EE-B077-68DE005B172E}" type="pres">
      <dgm:prSet presAssocID="{7A9D15F3-1F13-4543-932A-F253F7B238CE}" presName="node" presStyleLbl="node1" presStyleIdx="0" presStyleCnt="4">
        <dgm:presLayoutVars>
          <dgm:bulletEnabled val="1"/>
        </dgm:presLayoutVars>
      </dgm:prSet>
      <dgm:spPr/>
      <dgm:t>
        <a:bodyPr/>
        <a:lstStyle/>
        <a:p>
          <a:endParaRPr lang="en-US"/>
        </a:p>
      </dgm:t>
    </dgm:pt>
    <dgm:pt modelId="{27D6CA0D-7666-4504-853F-C061790FC4A5}" type="pres">
      <dgm:prSet presAssocID="{F32A9711-F6A5-4137-B809-C04FAAECF9D4}" presName="sibTrans" presStyleCnt="0"/>
      <dgm:spPr/>
    </dgm:pt>
    <dgm:pt modelId="{152DE121-2A7C-473F-AA10-C4CDD4DB8076}" type="pres">
      <dgm:prSet presAssocID="{F73B65BB-4B10-46B3-838D-622951C7B0EC}" presName="node" presStyleLbl="node1" presStyleIdx="1" presStyleCnt="4">
        <dgm:presLayoutVars>
          <dgm:bulletEnabled val="1"/>
        </dgm:presLayoutVars>
      </dgm:prSet>
      <dgm:spPr/>
      <dgm:t>
        <a:bodyPr/>
        <a:lstStyle/>
        <a:p>
          <a:endParaRPr lang="en-US"/>
        </a:p>
      </dgm:t>
    </dgm:pt>
    <dgm:pt modelId="{8241B117-065A-4108-A3E9-1086938CF3EA}" type="pres">
      <dgm:prSet presAssocID="{5C221309-6A56-4E1E-94A8-01CFFFFA995C}" presName="sibTrans" presStyleCnt="0"/>
      <dgm:spPr/>
    </dgm:pt>
    <dgm:pt modelId="{65B0F725-EB57-487C-9D39-E6B2AE1AFAEC}" type="pres">
      <dgm:prSet presAssocID="{6531381C-FB6F-402F-9CBD-5EBA71E53150}" presName="node" presStyleLbl="node1" presStyleIdx="2" presStyleCnt="4">
        <dgm:presLayoutVars>
          <dgm:bulletEnabled val="1"/>
        </dgm:presLayoutVars>
      </dgm:prSet>
      <dgm:spPr/>
    </dgm:pt>
    <dgm:pt modelId="{028D59BE-8EBF-4A8A-82BE-4E8E7FFD11D6}" type="pres">
      <dgm:prSet presAssocID="{1D29079D-A439-4580-AD4B-0ABC38D20E3E}" presName="sibTrans" presStyleCnt="0"/>
      <dgm:spPr/>
    </dgm:pt>
    <dgm:pt modelId="{D2AE5D19-4035-4E78-B450-2E703D2FBDE4}" type="pres">
      <dgm:prSet presAssocID="{11960193-A84F-4DE7-B015-2215981F9FEB}" presName="node" presStyleLbl="node1" presStyleIdx="3" presStyleCnt="4">
        <dgm:presLayoutVars>
          <dgm:bulletEnabled val="1"/>
        </dgm:presLayoutVars>
      </dgm:prSet>
      <dgm:spPr/>
    </dgm:pt>
  </dgm:ptLst>
  <dgm:cxnLst>
    <dgm:cxn modelId="{ABECE3B1-FD35-4AFB-83F7-16B2DB2AAF90}" srcId="{6B3102C1-3572-4EEF-82B9-6A937A3B0AC2}" destId="{7A9D15F3-1F13-4543-932A-F253F7B238CE}" srcOrd="0" destOrd="0" parTransId="{2E39D531-A5A3-4897-8B35-70092D37776E}" sibTransId="{F32A9711-F6A5-4137-B809-C04FAAECF9D4}"/>
    <dgm:cxn modelId="{DC57C0D2-C974-40DD-8785-6D778CCEEA0B}" type="presOf" srcId="{F73B65BB-4B10-46B3-838D-622951C7B0EC}" destId="{152DE121-2A7C-473F-AA10-C4CDD4DB8076}" srcOrd="0" destOrd="0" presId="urn:microsoft.com/office/officeart/2005/8/layout/default"/>
    <dgm:cxn modelId="{C7D67D43-ADEF-4E48-A9B2-BC7D174E9A1B}" type="presOf" srcId="{11960193-A84F-4DE7-B015-2215981F9FEB}" destId="{D2AE5D19-4035-4E78-B450-2E703D2FBDE4}" srcOrd="0" destOrd="0" presId="urn:microsoft.com/office/officeart/2005/8/layout/default"/>
    <dgm:cxn modelId="{E53A323E-92F8-4D5B-BB53-A0631B9EE93A}" type="presOf" srcId="{6B3102C1-3572-4EEF-82B9-6A937A3B0AC2}" destId="{8D2CF337-7914-4E4B-818B-E436759BE473}" srcOrd="0" destOrd="0" presId="urn:microsoft.com/office/officeart/2005/8/layout/default"/>
    <dgm:cxn modelId="{9D25E96A-68A8-41F5-AF27-22B8B7FAECAF}" srcId="{6B3102C1-3572-4EEF-82B9-6A937A3B0AC2}" destId="{F73B65BB-4B10-46B3-838D-622951C7B0EC}" srcOrd="1" destOrd="0" parTransId="{0500865D-E562-44A1-ADF0-D76B2ADA7D90}" sibTransId="{5C221309-6A56-4E1E-94A8-01CFFFFA995C}"/>
    <dgm:cxn modelId="{597DF08D-9106-4FBA-A96B-C8DDD447A3C7}" type="presOf" srcId="{7A9D15F3-1F13-4543-932A-F253F7B238CE}" destId="{797CD818-FEE8-42EE-B077-68DE005B172E}" srcOrd="0" destOrd="0" presId="urn:microsoft.com/office/officeart/2005/8/layout/default"/>
    <dgm:cxn modelId="{0CC44A4F-823D-45F7-A7A0-8C98A3FAB3A8}" srcId="{6B3102C1-3572-4EEF-82B9-6A937A3B0AC2}" destId="{6531381C-FB6F-402F-9CBD-5EBA71E53150}" srcOrd="2" destOrd="0" parTransId="{03AC4DEB-6572-4D30-9B2A-6AE78CB664DF}" sibTransId="{1D29079D-A439-4580-AD4B-0ABC38D20E3E}"/>
    <dgm:cxn modelId="{C199CE53-B6EE-4D15-8A38-61AEF61C7381}" srcId="{6B3102C1-3572-4EEF-82B9-6A937A3B0AC2}" destId="{11960193-A84F-4DE7-B015-2215981F9FEB}" srcOrd="3" destOrd="0" parTransId="{F870AAC9-5498-4E3E-BCCB-8DAF59C61001}" sibTransId="{5B71F058-6394-4A65-A1F2-7CB1C22B48CC}"/>
    <dgm:cxn modelId="{2C958062-D3B4-4B6A-8BDB-F8555057E803}" type="presOf" srcId="{6531381C-FB6F-402F-9CBD-5EBA71E53150}" destId="{65B0F725-EB57-487C-9D39-E6B2AE1AFAEC}" srcOrd="0" destOrd="0" presId="urn:microsoft.com/office/officeart/2005/8/layout/default"/>
    <dgm:cxn modelId="{1E9C9E99-CD4C-4DCD-91FB-1311E66B7A26}" type="presParOf" srcId="{8D2CF337-7914-4E4B-818B-E436759BE473}" destId="{797CD818-FEE8-42EE-B077-68DE005B172E}" srcOrd="0" destOrd="0" presId="urn:microsoft.com/office/officeart/2005/8/layout/default"/>
    <dgm:cxn modelId="{61971EED-7B77-4B18-A9DC-FF3FDFD83514}" type="presParOf" srcId="{8D2CF337-7914-4E4B-818B-E436759BE473}" destId="{27D6CA0D-7666-4504-853F-C061790FC4A5}" srcOrd="1" destOrd="0" presId="urn:microsoft.com/office/officeart/2005/8/layout/default"/>
    <dgm:cxn modelId="{2476C1B4-6546-4D4D-B0AC-56CC2243EA89}" type="presParOf" srcId="{8D2CF337-7914-4E4B-818B-E436759BE473}" destId="{152DE121-2A7C-473F-AA10-C4CDD4DB8076}" srcOrd="2" destOrd="0" presId="urn:microsoft.com/office/officeart/2005/8/layout/default"/>
    <dgm:cxn modelId="{1390DBF4-8001-4C2F-AF72-56584A81D942}" type="presParOf" srcId="{8D2CF337-7914-4E4B-818B-E436759BE473}" destId="{8241B117-065A-4108-A3E9-1086938CF3EA}" srcOrd="3" destOrd="0" presId="urn:microsoft.com/office/officeart/2005/8/layout/default"/>
    <dgm:cxn modelId="{FF5105D9-5F15-4E23-94FA-EECEF6E42A06}" type="presParOf" srcId="{8D2CF337-7914-4E4B-818B-E436759BE473}" destId="{65B0F725-EB57-487C-9D39-E6B2AE1AFAEC}" srcOrd="4" destOrd="0" presId="urn:microsoft.com/office/officeart/2005/8/layout/default"/>
    <dgm:cxn modelId="{1486C309-199E-4560-BC03-A12DDC92870F}" type="presParOf" srcId="{8D2CF337-7914-4E4B-818B-E436759BE473}" destId="{028D59BE-8EBF-4A8A-82BE-4E8E7FFD11D6}" srcOrd="5" destOrd="0" presId="urn:microsoft.com/office/officeart/2005/8/layout/default"/>
    <dgm:cxn modelId="{29BCF8DB-6DD4-4659-8978-7BFC2CDE17A8}" type="presParOf" srcId="{8D2CF337-7914-4E4B-818B-E436759BE473}" destId="{D2AE5D19-4035-4E78-B450-2E703D2FBDE4}" srcOrd="6" destOrd="0" presId="urn:microsoft.com/office/officeart/2005/8/layout/default"/>
  </dgm:cxnLst>
  <dgm:bg/>
  <dgm:whole/>
</dgm:dataModel>
</file>

<file path=ppt/diagrams/data8.xml><?xml version="1.0" encoding="utf-8"?>
<dgm:dataModel xmlns:dgm="http://schemas.openxmlformats.org/drawingml/2006/diagram" xmlns:a="http://schemas.openxmlformats.org/drawingml/2006/main">
  <dgm:ptLst>
    <dgm:pt modelId="{62E4C51D-A548-4C7F-B622-E22122320F68}"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US"/>
        </a:p>
      </dgm:t>
    </dgm:pt>
    <dgm:pt modelId="{ACEF7AED-FCB8-45BE-93E4-F712EE555A11}">
      <dgm:prSet phldrT="[Text]"/>
      <dgm:spPr/>
      <dgm:t>
        <a:bodyPr/>
        <a:lstStyle/>
        <a:p>
          <a:r>
            <a:rPr lang="en-US" dirty="0" smtClean="0"/>
            <a:t>Genetic Algorithms (GAs) have been successfully applied to solve search and optimization problems. </a:t>
          </a:r>
          <a:endParaRPr lang="en-US" dirty="0"/>
        </a:p>
      </dgm:t>
    </dgm:pt>
    <dgm:pt modelId="{C3D4886B-C3E3-43B8-AE48-8B18EFD0C387}" type="parTrans" cxnId="{E5EC5B9C-B240-4F0F-AD29-3EFF02D79370}">
      <dgm:prSet/>
      <dgm:spPr/>
      <dgm:t>
        <a:bodyPr/>
        <a:lstStyle/>
        <a:p>
          <a:endParaRPr lang="en-US"/>
        </a:p>
      </dgm:t>
    </dgm:pt>
    <dgm:pt modelId="{8D1FD39D-E9AA-4AF9-B7E7-A442C9CF3E98}" type="sibTrans" cxnId="{E5EC5B9C-B240-4F0F-AD29-3EFF02D79370}">
      <dgm:prSet/>
      <dgm:spPr/>
      <dgm:t>
        <a:bodyPr/>
        <a:lstStyle/>
        <a:p>
          <a:endParaRPr lang="en-US"/>
        </a:p>
      </dgm:t>
    </dgm:pt>
    <dgm:pt modelId="{B39753A7-F7EA-469D-84D1-7A22C7609598}">
      <dgm:prSet phldrT="[Text]"/>
      <dgm:spPr/>
      <dgm:t>
        <a:bodyPr/>
        <a:lstStyle/>
        <a:p>
          <a:r>
            <a:rPr lang="en-US" dirty="0" smtClean="0"/>
            <a:t>A GA generally has four components.</a:t>
          </a:r>
          <a:endParaRPr lang="en-US" dirty="0"/>
        </a:p>
      </dgm:t>
    </dgm:pt>
    <dgm:pt modelId="{D668C943-D3AF-42A5-B7C6-0A1382A37EAA}" type="parTrans" cxnId="{4DF5A73F-B5E5-4204-BBBB-744BD26EA61A}">
      <dgm:prSet/>
      <dgm:spPr/>
      <dgm:t>
        <a:bodyPr/>
        <a:lstStyle/>
        <a:p>
          <a:endParaRPr lang="en-US"/>
        </a:p>
      </dgm:t>
    </dgm:pt>
    <dgm:pt modelId="{4C861FC9-DC19-4821-B1C6-31ABEF69AE25}" type="sibTrans" cxnId="{4DF5A73F-B5E5-4204-BBBB-744BD26EA61A}">
      <dgm:prSet/>
      <dgm:spPr/>
      <dgm:t>
        <a:bodyPr/>
        <a:lstStyle/>
        <a:p>
          <a:endParaRPr lang="en-US"/>
        </a:p>
      </dgm:t>
    </dgm:pt>
    <dgm:pt modelId="{DE6FEE0B-8E79-4C9C-8B28-2294E1AB8E83}">
      <dgm:prSet phldrT="[Text]"/>
      <dgm:spPr/>
      <dgm:t>
        <a:bodyPr/>
        <a:lstStyle/>
        <a:p>
          <a:r>
            <a:rPr lang="en-US" dirty="0" smtClean="0"/>
            <a:t>The basic idea of a GA is to search a population of solutions to find the best solution. </a:t>
          </a:r>
          <a:endParaRPr lang="en-US" dirty="0"/>
        </a:p>
      </dgm:t>
    </dgm:pt>
    <dgm:pt modelId="{46F45FAE-08B8-47B9-9524-91DB35BD157C}" type="parTrans" cxnId="{8187977A-0945-4E08-8163-3DC9F250402F}">
      <dgm:prSet/>
      <dgm:spPr/>
      <dgm:t>
        <a:bodyPr/>
        <a:lstStyle/>
        <a:p>
          <a:endParaRPr lang="en-US"/>
        </a:p>
      </dgm:t>
    </dgm:pt>
    <dgm:pt modelId="{47608D7B-E4D8-4A69-A7BE-D1E57CF8E9A8}" type="sibTrans" cxnId="{8187977A-0945-4E08-8163-3DC9F250402F}">
      <dgm:prSet/>
      <dgm:spPr/>
      <dgm:t>
        <a:bodyPr/>
        <a:lstStyle/>
        <a:p>
          <a:endParaRPr lang="en-US"/>
        </a:p>
      </dgm:t>
    </dgm:pt>
    <dgm:pt modelId="{E72F1F18-E267-4F7F-AE42-FD34CB9C0055}">
      <dgm:prSet phldrT="[Text]"/>
      <dgm:spPr/>
      <dgm:t>
        <a:bodyPr/>
        <a:lstStyle/>
        <a:p>
          <a:r>
            <a:rPr lang="en-US" smtClean="0"/>
            <a:t>A </a:t>
          </a:r>
          <a:r>
            <a:rPr lang="en-US" dirty="0" smtClean="0"/>
            <a:t>pool of initial solutions called a population is randomly generated and each solution is evaluated with a fitness function.</a:t>
          </a:r>
          <a:endParaRPr lang="en-US" dirty="0"/>
        </a:p>
      </dgm:t>
    </dgm:pt>
    <dgm:pt modelId="{ACC7C340-23EF-4BBC-A824-036C35902688}" type="parTrans" cxnId="{C47DCD0C-D3ED-4A02-AAB7-D08310289147}">
      <dgm:prSet/>
      <dgm:spPr/>
      <dgm:t>
        <a:bodyPr/>
        <a:lstStyle/>
        <a:p>
          <a:endParaRPr lang="en-US"/>
        </a:p>
      </dgm:t>
    </dgm:pt>
    <dgm:pt modelId="{16B3F7DC-0741-4995-AEEF-60D8822EBCCC}" type="sibTrans" cxnId="{C47DCD0C-D3ED-4A02-AAB7-D08310289147}">
      <dgm:prSet/>
      <dgm:spPr/>
      <dgm:t>
        <a:bodyPr/>
        <a:lstStyle/>
        <a:p>
          <a:endParaRPr lang="en-US"/>
        </a:p>
      </dgm:t>
    </dgm:pt>
    <dgm:pt modelId="{CE5EAC98-CF80-4340-8AEC-E58716D49CBC}">
      <dgm:prSet/>
      <dgm:spPr/>
      <dgm:t>
        <a:bodyPr/>
        <a:lstStyle/>
        <a:p>
          <a:r>
            <a:rPr lang="en-US" dirty="0" smtClean="0"/>
            <a:t>Population</a:t>
          </a:r>
          <a:endParaRPr lang="en-US" dirty="0"/>
        </a:p>
      </dgm:t>
    </dgm:pt>
    <dgm:pt modelId="{10AA422E-037B-4C39-A18C-D6533A697E7B}" type="parTrans" cxnId="{7EABF70D-6360-48CB-8BF5-66AC6E15A959}">
      <dgm:prSet/>
      <dgm:spPr/>
      <dgm:t>
        <a:bodyPr/>
        <a:lstStyle/>
        <a:p>
          <a:endParaRPr lang="en-US"/>
        </a:p>
      </dgm:t>
    </dgm:pt>
    <dgm:pt modelId="{521C8313-3681-4413-8854-1ED94AD58F36}" type="sibTrans" cxnId="{7EABF70D-6360-48CB-8BF5-66AC6E15A959}">
      <dgm:prSet/>
      <dgm:spPr/>
      <dgm:t>
        <a:bodyPr/>
        <a:lstStyle/>
        <a:p>
          <a:endParaRPr lang="en-US"/>
        </a:p>
      </dgm:t>
    </dgm:pt>
    <dgm:pt modelId="{5F334639-B0D5-43E7-A937-24E6944A8883}">
      <dgm:prSet/>
      <dgm:spPr/>
      <dgm:t>
        <a:bodyPr/>
        <a:lstStyle/>
        <a:p>
          <a:r>
            <a:rPr lang="en-US" dirty="0" smtClean="0"/>
            <a:t>Fitness function</a:t>
          </a:r>
          <a:endParaRPr lang="en-US" dirty="0"/>
        </a:p>
      </dgm:t>
    </dgm:pt>
    <dgm:pt modelId="{54FFD854-7910-4207-AE00-89FEE937F24D}" type="parTrans" cxnId="{979F11DF-39A8-4AC0-8358-2FE4F40DC284}">
      <dgm:prSet/>
      <dgm:spPr/>
      <dgm:t>
        <a:bodyPr/>
        <a:lstStyle/>
        <a:p>
          <a:endParaRPr lang="en-US"/>
        </a:p>
      </dgm:t>
    </dgm:pt>
    <dgm:pt modelId="{67AFEF54-8170-486C-8FE9-9F6805A6316C}" type="sibTrans" cxnId="{979F11DF-39A8-4AC0-8358-2FE4F40DC284}">
      <dgm:prSet/>
      <dgm:spPr/>
      <dgm:t>
        <a:bodyPr/>
        <a:lstStyle/>
        <a:p>
          <a:endParaRPr lang="en-US"/>
        </a:p>
      </dgm:t>
    </dgm:pt>
    <dgm:pt modelId="{E8467288-F3D6-4A9A-B6F4-E1427A121109}">
      <dgm:prSet/>
      <dgm:spPr/>
      <dgm:t>
        <a:bodyPr/>
        <a:lstStyle/>
        <a:p>
          <a:r>
            <a:rPr lang="en-US" dirty="0" smtClean="0"/>
            <a:t>Selection function</a:t>
          </a:r>
          <a:endParaRPr lang="en-US" dirty="0"/>
        </a:p>
      </dgm:t>
    </dgm:pt>
    <dgm:pt modelId="{CA678F5C-ACD7-4009-AE8A-D95FDCC3C3AF}" type="parTrans" cxnId="{7C1D7F54-E56A-42C3-BB36-73BF4B7C4EE9}">
      <dgm:prSet/>
      <dgm:spPr/>
      <dgm:t>
        <a:bodyPr/>
        <a:lstStyle/>
        <a:p>
          <a:endParaRPr lang="en-US"/>
        </a:p>
      </dgm:t>
    </dgm:pt>
    <dgm:pt modelId="{0CA453EC-CF77-43C7-A1EC-A05AC301A7AA}" type="sibTrans" cxnId="{7C1D7F54-E56A-42C3-BB36-73BF4B7C4EE9}">
      <dgm:prSet/>
      <dgm:spPr/>
      <dgm:t>
        <a:bodyPr/>
        <a:lstStyle/>
        <a:p>
          <a:endParaRPr lang="en-US"/>
        </a:p>
      </dgm:t>
    </dgm:pt>
    <dgm:pt modelId="{121AB118-4DA0-4AB1-85CD-5F922B382A75}">
      <dgm:prSet/>
      <dgm:spPr/>
      <dgm:t>
        <a:bodyPr/>
        <a:lstStyle/>
        <a:p>
          <a:r>
            <a:rPr lang="en-US" dirty="0" smtClean="0"/>
            <a:t>Genetic operators such as mutation and crossover.</a:t>
          </a:r>
          <a:endParaRPr lang="en-US" dirty="0"/>
        </a:p>
      </dgm:t>
    </dgm:pt>
    <dgm:pt modelId="{38CB5029-CF3F-4CA8-B582-2AD9774009E9}" type="parTrans" cxnId="{84B70325-9AA3-47DF-87A9-13E374B760BC}">
      <dgm:prSet/>
      <dgm:spPr/>
      <dgm:t>
        <a:bodyPr/>
        <a:lstStyle/>
        <a:p>
          <a:endParaRPr lang="en-US"/>
        </a:p>
      </dgm:t>
    </dgm:pt>
    <dgm:pt modelId="{C17AF7D2-AA53-4773-A7E8-02CE289D60E5}" type="sibTrans" cxnId="{84B70325-9AA3-47DF-87A9-13E374B760BC}">
      <dgm:prSet/>
      <dgm:spPr/>
      <dgm:t>
        <a:bodyPr/>
        <a:lstStyle/>
        <a:p>
          <a:endParaRPr lang="en-US"/>
        </a:p>
      </dgm:t>
    </dgm:pt>
    <dgm:pt modelId="{F9393DAA-DE81-4B34-A8E7-2B4A41DC8901}" type="pres">
      <dgm:prSet presAssocID="{62E4C51D-A548-4C7F-B622-E22122320F68}" presName="diagram" presStyleCnt="0">
        <dgm:presLayoutVars>
          <dgm:dir/>
          <dgm:resizeHandles val="exact"/>
        </dgm:presLayoutVars>
      </dgm:prSet>
      <dgm:spPr/>
    </dgm:pt>
    <dgm:pt modelId="{77577814-7DA5-4793-9623-19D8B0FF54BD}" type="pres">
      <dgm:prSet presAssocID="{ACEF7AED-FCB8-45BE-93E4-F712EE555A11}" presName="node" presStyleLbl="node1" presStyleIdx="0" presStyleCnt="4">
        <dgm:presLayoutVars>
          <dgm:bulletEnabled val="1"/>
        </dgm:presLayoutVars>
      </dgm:prSet>
      <dgm:spPr/>
      <dgm:t>
        <a:bodyPr/>
        <a:lstStyle/>
        <a:p>
          <a:endParaRPr lang="en-US"/>
        </a:p>
      </dgm:t>
    </dgm:pt>
    <dgm:pt modelId="{AB9B1B7C-9C2D-4403-9209-FBCF84B9D386}" type="pres">
      <dgm:prSet presAssocID="{8D1FD39D-E9AA-4AF9-B7E7-A442C9CF3E98}" presName="sibTrans" presStyleCnt="0"/>
      <dgm:spPr/>
    </dgm:pt>
    <dgm:pt modelId="{E47DD03A-0B29-4047-98A4-1BE8FB825E7B}" type="pres">
      <dgm:prSet presAssocID="{DE6FEE0B-8E79-4C9C-8B28-2294E1AB8E83}" presName="node" presStyleLbl="node1" presStyleIdx="1" presStyleCnt="4">
        <dgm:presLayoutVars>
          <dgm:bulletEnabled val="1"/>
        </dgm:presLayoutVars>
      </dgm:prSet>
      <dgm:spPr/>
    </dgm:pt>
    <dgm:pt modelId="{5C00D344-3AA7-4FE1-8D26-301C6E017B0B}" type="pres">
      <dgm:prSet presAssocID="{47608D7B-E4D8-4A69-A7BE-D1E57CF8E9A8}" presName="sibTrans" presStyleCnt="0"/>
      <dgm:spPr/>
    </dgm:pt>
    <dgm:pt modelId="{F32DE060-D843-4BD7-AEAD-4EDDFEC2C557}" type="pres">
      <dgm:prSet presAssocID="{E72F1F18-E267-4F7F-AE42-FD34CB9C0055}" presName="node" presStyleLbl="node1" presStyleIdx="2" presStyleCnt="4">
        <dgm:presLayoutVars>
          <dgm:bulletEnabled val="1"/>
        </dgm:presLayoutVars>
      </dgm:prSet>
      <dgm:spPr/>
    </dgm:pt>
    <dgm:pt modelId="{3E3123F3-7733-4ECB-900A-4C31A8581FFE}" type="pres">
      <dgm:prSet presAssocID="{16B3F7DC-0741-4995-AEEF-60D8822EBCCC}" presName="sibTrans" presStyleCnt="0"/>
      <dgm:spPr/>
    </dgm:pt>
    <dgm:pt modelId="{028C1642-B810-482B-A8BC-D559DDA973D1}" type="pres">
      <dgm:prSet presAssocID="{B39753A7-F7EA-469D-84D1-7A22C7609598}" presName="node" presStyleLbl="node1" presStyleIdx="3" presStyleCnt="4">
        <dgm:presLayoutVars>
          <dgm:bulletEnabled val="1"/>
        </dgm:presLayoutVars>
      </dgm:prSet>
      <dgm:spPr/>
      <dgm:t>
        <a:bodyPr/>
        <a:lstStyle/>
        <a:p>
          <a:endParaRPr lang="en-US"/>
        </a:p>
      </dgm:t>
    </dgm:pt>
  </dgm:ptLst>
  <dgm:cxnLst>
    <dgm:cxn modelId="{5C4819DF-AD05-45A7-A350-C2C4405B3C0B}" type="presOf" srcId="{DE6FEE0B-8E79-4C9C-8B28-2294E1AB8E83}" destId="{E47DD03A-0B29-4047-98A4-1BE8FB825E7B}" srcOrd="0" destOrd="0" presId="urn:microsoft.com/office/officeart/2005/8/layout/default"/>
    <dgm:cxn modelId="{7C1D7F54-E56A-42C3-BB36-73BF4B7C4EE9}" srcId="{B39753A7-F7EA-469D-84D1-7A22C7609598}" destId="{E8467288-F3D6-4A9A-B6F4-E1427A121109}" srcOrd="2" destOrd="0" parTransId="{CA678F5C-ACD7-4009-AE8A-D95FDCC3C3AF}" sibTransId="{0CA453EC-CF77-43C7-A1EC-A05AC301A7AA}"/>
    <dgm:cxn modelId="{F99F622B-29D1-4679-8C9E-FEDB2E943959}" type="presOf" srcId="{B39753A7-F7EA-469D-84D1-7A22C7609598}" destId="{028C1642-B810-482B-A8BC-D559DDA973D1}" srcOrd="0" destOrd="0" presId="urn:microsoft.com/office/officeart/2005/8/layout/default"/>
    <dgm:cxn modelId="{F5F2B8CE-0115-4612-A62D-00DD126ED9A8}" type="presOf" srcId="{62E4C51D-A548-4C7F-B622-E22122320F68}" destId="{F9393DAA-DE81-4B34-A8E7-2B4A41DC8901}" srcOrd="0" destOrd="0" presId="urn:microsoft.com/office/officeart/2005/8/layout/default"/>
    <dgm:cxn modelId="{C47DCD0C-D3ED-4A02-AAB7-D08310289147}" srcId="{62E4C51D-A548-4C7F-B622-E22122320F68}" destId="{E72F1F18-E267-4F7F-AE42-FD34CB9C0055}" srcOrd="2" destOrd="0" parTransId="{ACC7C340-23EF-4BBC-A824-036C35902688}" sibTransId="{16B3F7DC-0741-4995-AEEF-60D8822EBCCC}"/>
    <dgm:cxn modelId="{8187977A-0945-4E08-8163-3DC9F250402F}" srcId="{62E4C51D-A548-4C7F-B622-E22122320F68}" destId="{DE6FEE0B-8E79-4C9C-8B28-2294E1AB8E83}" srcOrd="1" destOrd="0" parTransId="{46F45FAE-08B8-47B9-9524-91DB35BD157C}" sibTransId="{47608D7B-E4D8-4A69-A7BE-D1E57CF8E9A8}"/>
    <dgm:cxn modelId="{56CECC04-032B-4645-9E63-BC4AF251D2F3}" type="presOf" srcId="{121AB118-4DA0-4AB1-85CD-5F922B382A75}" destId="{028C1642-B810-482B-A8BC-D559DDA973D1}" srcOrd="0" destOrd="4" presId="urn:microsoft.com/office/officeart/2005/8/layout/default"/>
    <dgm:cxn modelId="{979F11DF-39A8-4AC0-8358-2FE4F40DC284}" srcId="{B39753A7-F7EA-469D-84D1-7A22C7609598}" destId="{5F334639-B0D5-43E7-A937-24E6944A8883}" srcOrd="1" destOrd="0" parTransId="{54FFD854-7910-4207-AE00-89FEE937F24D}" sibTransId="{67AFEF54-8170-486C-8FE9-9F6805A6316C}"/>
    <dgm:cxn modelId="{84B70325-9AA3-47DF-87A9-13E374B760BC}" srcId="{B39753A7-F7EA-469D-84D1-7A22C7609598}" destId="{121AB118-4DA0-4AB1-85CD-5F922B382A75}" srcOrd="3" destOrd="0" parTransId="{38CB5029-CF3F-4CA8-B582-2AD9774009E9}" sibTransId="{C17AF7D2-AA53-4773-A7E8-02CE289D60E5}"/>
    <dgm:cxn modelId="{7EABF70D-6360-48CB-8BF5-66AC6E15A959}" srcId="{B39753A7-F7EA-469D-84D1-7A22C7609598}" destId="{CE5EAC98-CF80-4340-8AEC-E58716D49CBC}" srcOrd="0" destOrd="0" parTransId="{10AA422E-037B-4C39-A18C-D6533A697E7B}" sibTransId="{521C8313-3681-4413-8854-1ED94AD58F36}"/>
    <dgm:cxn modelId="{8B45927C-73A8-46FC-B76C-927754C01B66}" type="presOf" srcId="{5F334639-B0D5-43E7-A937-24E6944A8883}" destId="{028C1642-B810-482B-A8BC-D559DDA973D1}" srcOrd="0" destOrd="2" presId="urn:microsoft.com/office/officeart/2005/8/layout/default"/>
    <dgm:cxn modelId="{4DF5A73F-B5E5-4204-BBBB-744BD26EA61A}" srcId="{62E4C51D-A548-4C7F-B622-E22122320F68}" destId="{B39753A7-F7EA-469D-84D1-7A22C7609598}" srcOrd="3" destOrd="0" parTransId="{D668C943-D3AF-42A5-B7C6-0A1382A37EAA}" sibTransId="{4C861FC9-DC19-4821-B1C6-31ABEF69AE25}"/>
    <dgm:cxn modelId="{990044A8-387F-4437-B103-0E3CD7E1F53C}" type="presOf" srcId="{CE5EAC98-CF80-4340-8AEC-E58716D49CBC}" destId="{028C1642-B810-482B-A8BC-D559DDA973D1}" srcOrd="0" destOrd="1" presId="urn:microsoft.com/office/officeart/2005/8/layout/default"/>
    <dgm:cxn modelId="{E5EC5B9C-B240-4F0F-AD29-3EFF02D79370}" srcId="{62E4C51D-A548-4C7F-B622-E22122320F68}" destId="{ACEF7AED-FCB8-45BE-93E4-F712EE555A11}" srcOrd="0" destOrd="0" parTransId="{C3D4886B-C3E3-43B8-AE48-8B18EFD0C387}" sibTransId="{8D1FD39D-E9AA-4AF9-B7E7-A442C9CF3E98}"/>
    <dgm:cxn modelId="{689A74A9-E48E-4797-93A4-38E3A53B9416}" type="presOf" srcId="{E8467288-F3D6-4A9A-B6F4-E1427A121109}" destId="{028C1642-B810-482B-A8BC-D559DDA973D1}" srcOrd="0" destOrd="3" presId="urn:microsoft.com/office/officeart/2005/8/layout/default"/>
    <dgm:cxn modelId="{FBE4B018-8E56-4DFE-89B4-2801231A31FA}" type="presOf" srcId="{ACEF7AED-FCB8-45BE-93E4-F712EE555A11}" destId="{77577814-7DA5-4793-9623-19D8B0FF54BD}" srcOrd="0" destOrd="0" presId="urn:microsoft.com/office/officeart/2005/8/layout/default"/>
    <dgm:cxn modelId="{1FC05F5B-7FE2-48C6-A530-AA1171E00187}" type="presOf" srcId="{E72F1F18-E267-4F7F-AE42-FD34CB9C0055}" destId="{F32DE060-D843-4BD7-AEAD-4EDDFEC2C557}" srcOrd="0" destOrd="0" presId="urn:microsoft.com/office/officeart/2005/8/layout/default"/>
    <dgm:cxn modelId="{91DA5A81-5905-4DEE-88A2-C3832A5EB333}" type="presParOf" srcId="{F9393DAA-DE81-4B34-A8E7-2B4A41DC8901}" destId="{77577814-7DA5-4793-9623-19D8B0FF54BD}" srcOrd="0" destOrd="0" presId="urn:microsoft.com/office/officeart/2005/8/layout/default"/>
    <dgm:cxn modelId="{175B8995-C22B-43D3-B969-AD6766A616BC}" type="presParOf" srcId="{F9393DAA-DE81-4B34-A8E7-2B4A41DC8901}" destId="{AB9B1B7C-9C2D-4403-9209-FBCF84B9D386}" srcOrd="1" destOrd="0" presId="urn:microsoft.com/office/officeart/2005/8/layout/default"/>
    <dgm:cxn modelId="{6C6A090C-F8C8-4243-A378-FD2B28574BA9}" type="presParOf" srcId="{F9393DAA-DE81-4B34-A8E7-2B4A41DC8901}" destId="{E47DD03A-0B29-4047-98A4-1BE8FB825E7B}" srcOrd="2" destOrd="0" presId="urn:microsoft.com/office/officeart/2005/8/layout/default"/>
    <dgm:cxn modelId="{E780D3F3-680E-466C-BFDE-14626486F89C}" type="presParOf" srcId="{F9393DAA-DE81-4B34-A8E7-2B4A41DC8901}" destId="{5C00D344-3AA7-4FE1-8D26-301C6E017B0B}" srcOrd="3" destOrd="0" presId="urn:microsoft.com/office/officeart/2005/8/layout/default"/>
    <dgm:cxn modelId="{321D74A4-2626-45A6-8ADA-F6301F211775}" type="presParOf" srcId="{F9393DAA-DE81-4B34-A8E7-2B4A41DC8901}" destId="{F32DE060-D843-4BD7-AEAD-4EDDFEC2C557}" srcOrd="4" destOrd="0" presId="urn:microsoft.com/office/officeart/2005/8/layout/default"/>
    <dgm:cxn modelId="{4E39DDCB-B942-4BB5-93BD-83B795473E5F}" type="presParOf" srcId="{F9393DAA-DE81-4B34-A8E7-2B4A41DC8901}" destId="{3E3123F3-7733-4ECB-900A-4C31A8581FFE}" srcOrd="5" destOrd="0" presId="urn:microsoft.com/office/officeart/2005/8/layout/default"/>
    <dgm:cxn modelId="{B4C04072-6E15-4228-98B7-FEA41D6D2BD1}" type="presParOf" srcId="{F9393DAA-DE81-4B34-A8E7-2B4A41DC8901}" destId="{028C1642-B810-482B-A8BC-D559DDA973D1}" srcOrd="6" destOrd="0" presId="urn:microsoft.com/office/officeart/2005/8/layout/default"/>
  </dgm:cxnLst>
  <dgm:bg/>
  <dgm:whole/>
</dgm:dataModel>
</file>

<file path=ppt/diagrams/data9.xml><?xml version="1.0" encoding="utf-8"?>
<dgm:dataModel xmlns:dgm="http://schemas.openxmlformats.org/drawingml/2006/diagram" xmlns:a="http://schemas.openxmlformats.org/drawingml/2006/main">
  <dgm:ptLst>
    <dgm:pt modelId="{EED4C168-DBF5-4C58-AF0F-248C3DD3A37A}" type="doc">
      <dgm:prSet loTypeId="urn:microsoft.com/office/officeart/2005/8/layout/hProcess9" loCatId="process" qsTypeId="urn:microsoft.com/office/officeart/2005/8/quickstyle/simple1" qsCatId="simple" csTypeId="urn:microsoft.com/office/officeart/2005/8/colors/colorful5" csCatId="colorful" phldr="1"/>
      <dgm:spPr/>
      <dgm:t>
        <a:bodyPr/>
        <a:lstStyle/>
        <a:p>
          <a:endParaRPr lang="en-US"/>
        </a:p>
      </dgm:t>
    </dgm:pt>
    <dgm:pt modelId="{6841D110-63B8-4D3E-A19A-C548A291D41A}">
      <dgm:prSet phldrT="[Text]" custT="1"/>
      <dgm:spPr/>
      <dgm:t>
        <a:bodyPr/>
        <a:lstStyle/>
        <a:p>
          <a:r>
            <a:rPr lang="en-US" sz="1100" dirty="0" smtClean="0"/>
            <a:t>A randomly selected population of genomes  indicating the features to be used for DTs is taken and using the selected features , the DT is constructed (using training data).</a:t>
          </a:r>
          <a:endParaRPr lang="en-US" sz="1100" dirty="0"/>
        </a:p>
      </dgm:t>
    </dgm:pt>
    <dgm:pt modelId="{CF36EF4B-5149-4894-9457-E55F40DEC044}" type="parTrans" cxnId="{AA208B68-4728-4E98-991A-D84FCE72E835}">
      <dgm:prSet/>
      <dgm:spPr/>
      <dgm:t>
        <a:bodyPr/>
        <a:lstStyle/>
        <a:p>
          <a:endParaRPr lang="en-US" sz="3600"/>
        </a:p>
      </dgm:t>
    </dgm:pt>
    <dgm:pt modelId="{DE46D9B3-3DCB-41B4-A41E-170D1D62FA13}" type="sibTrans" cxnId="{AA208B68-4728-4E98-991A-D84FCE72E835}">
      <dgm:prSet/>
      <dgm:spPr/>
      <dgm:t>
        <a:bodyPr/>
        <a:lstStyle/>
        <a:p>
          <a:endParaRPr lang="en-US" sz="3600"/>
        </a:p>
      </dgm:t>
    </dgm:pt>
    <dgm:pt modelId="{25FBACE6-3555-4ACB-A512-920ABA252F25}">
      <dgm:prSet phldrT="[Text]" custT="1"/>
      <dgm:spPr/>
      <dgm:t>
        <a:bodyPr/>
        <a:lstStyle/>
        <a:p>
          <a:r>
            <a:rPr lang="en-US" sz="1100" dirty="0" smtClean="0"/>
            <a:t>The Decision Tree constructed is evaluated using the validation data sets. </a:t>
          </a:r>
          <a:endParaRPr lang="en-US" sz="1100" dirty="0"/>
        </a:p>
      </dgm:t>
    </dgm:pt>
    <dgm:pt modelId="{D93A4A8C-338B-4837-95DE-9C6D31F163C6}" type="parTrans" cxnId="{B8082BEF-9BC7-4063-9F66-6FF5141AA3E1}">
      <dgm:prSet/>
      <dgm:spPr/>
      <dgm:t>
        <a:bodyPr/>
        <a:lstStyle/>
        <a:p>
          <a:endParaRPr lang="en-US" sz="3600"/>
        </a:p>
      </dgm:t>
    </dgm:pt>
    <dgm:pt modelId="{C5B6422A-56A4-42E5-A0AB-93B738CEDF87}" type="sibTrans" cxnId="{B8082BEF-9BC7-4063-9F66-6FF5141AA3E1}">
      <dgm:prSet/>
      <dgm:spPr/>
      <dgm:t>
        <a:bodyPr/>
        <a:lstStyle/>
        <a:p>
          <a:endParaRPr lang="en-US" sz="3600"/>
        </a:p>
      </dgm:t>
    </dgm:pt>
    <dgm:pt modelId="{4998C875-C49A-4CF4-B96F-E278086592C8}">
      <dgm:prSet phldrT="[Text]" custT="1"/>
      <dgm:spPr/>
      <dgm:t>
        <a:bodyPr/>
        <a:lstStyle/>
        <a:p>
          <a:r>
            <a:rPr lang="en-US" sz="1100" dirty="0" smtClean="0"/>
            <a:t>The accuracy of the DT constructed gives the fitness for the selected genome.</a:t>
          </a:r>
          <a:endParaRPr lang="en-US" sz="1100" dirty="0"/>
        </a:p>
      </dgm:t>
    </dgm:pt>
    <dgm:pt modelId="{EE3BFC9D-570D-4688-8EC6-C230763BDFF1}" type="parTrans" cxnId="{DEB5DCFD-B953-455D-9DCD-3BC0FFE08C15}">
      <dgm:prSet/>
      <dgm:spPr/>
      <dgm:t>
        <a:bodyPr/>
        <a:lstStyle/>
        <a:p>
          <a:endParaRPr lang="en-US" sz="3600"/>
        </a:p>
      </dgm:t>
    </dgm:pt>
    <dgm:pt modelId="{2C94EC3B-005E-4844-B922-BF91FA866BE1}" type="sibTrans" cxnId="{DEB5DCFD-B953-455D-9DCD-3BC0FFE08C15}">
      <dgm:prSet/>
      <dgm:spPr/>
      <dgm:t>
        <a:bodyPr/>
        <a:lstStyle/>
        <a:p>
          <a:endParaRPr lang="en-US" sz="3600"/>
        </a:p>
      </dgm:t>
    </dgm:pt>
    <dgm:pt modelId="{37196058-8BF5-4FBC-82CB-0475A6970EE0}">
      <dgm:prSet phldrT="[Text]" custT="1"/>
      <dgm:spPr/>
      <dgm:t>
        <a:bodyPr/>
        <a:lstStyle/>
        <a:p>
          <a:r>
            <a:rPr lang="en-US" sz="1100" dirty="0" smtClean="0"/>
            <a:t>Accuracy of the DT is </a:t>
          </a:r>
        </a:p>
        <a:p>
          <a:r>
            <a:rPr lang="en-US" sz="600" b="1" dirty="0" smtClean="0"/>
            <a:t>(1-miss_classification)/(</a:t>
          </a:r>
          <a:r>
            <a:rPr lang="en-US" sz="600" b="1" dirty="0" err="1" smtClean="0"/>
            <a:t>total_no_of_classification</a:t>
          </a:r>
          <a:r>
            <a:rPr lang="en-US" sz="600" b="1" dirty="0" smtClean="0"/>
            <a:t>).</a:t>
          </a:r>
          <a:endParaRPr lang="en-US" sz="600" b="1" dirty="0"/>
        </a:p>
      </dgm:t>
    </dgm:pt>
    <dgm:pt modelId="{051B1E0E-2370-4B3E-B9D3-3A05852A04E8}" type="parTrans" cxnId="{17CCB281-E68B-4944-A087-DBFB54A5BC6F}">
      <dgm:prSet/>
      <dgm:spPr/>
      <dgm:t>
        <a:bodyPr/>
        <a:lstStyle/>
        <a:p>
          <a:endParaRPr lang="en-US" sz="3600"/>
        </a:p>
      </dgm:t>
    </dgm:pt>
    <dgm:pt modelId="{C0CAE8D9-CF4E-4E31-84EC-A4188B4780CF}" type="sibTrans" cxnId="{17CCB281-E68B-4944-A087-DBFB54A5BC6F}">
      <dgm:prSet/>
      <dgm:spPr/>
      <dgm:t>
        <a:bodyPr/>
        <a:lstStyle/>
        <a:p>
          <a:endParaRPr lang="en-US" sz="3600"/>
        </a:p>
      </dgm:t>
    </dgm:pt>
    <dgm:pt modelId="{858B5E08-62FA-41C8-B2E3-1CE2721AB98D}" type="pres">
      <dgm:prSet presAssocID="{EED4C168-DBF5-4C58-AF0F-248C3DD3A37A}" presName="CompostProcess" presStyleCnt="0">
        <dgm:presLayoutVars>
          <dgm:dir/>
          <dgm:resizeHandles val="exact"/>
        </dgm:presLayoutVars>
      </dgm:prSet>
      <dgm:spPr/>
    </dgm:pt>
    <dgm:pt modelId="{062F7376-F720-47B0-B592-B742D5406EA0}" type="pres">
      <dgm:prSet presAssocID="{EED4C168-DBF5-4C58-AF0F-248C3DD3A37A}" presName="arrow" presStyleLbl="bgShp" presStyleIdx="0" presStyleCnt="1"/>
      <dgm:spPr/>
    </dgm:pt>
    <dgm:pt modelId="{11670F29-36EF-490A-AB00-B03866B454E4}" type="pres">
      <dgm:prSet presAssocID="{EED4C168-DBF5-4C58-AF0F-248C3DD3A37A}" presName="linearProcess" presStyleCnt="0"/>
      <dgm:spPr/>
    </dgm:pt>
    <dgm:pt modelId="{9B386E2B-AF1B-4CCD-BE94-8FF3C9D89610}" type="pres">
      <dgm:prSet presAssocID="{6841D110-63B8-4D3E-A19A-C548A291D41A}" presName="textNode" presStyleLbl="node1" presStyleIdx="0" presStyleCnt="4" custScaleY="125000">
        <dgm:presLayoutVars>
          <dgm:bulletEnabled val="1"/>
        </dgm:presLayoutVars>
      </dgm:prSet>
      <dgm:spPr/>
    </dgm:pt>
    <dgm:pt modelId="{2ED007A9-FB10-45C4-84C7-85CD1B40D366}" type="pres">
      <dgm:prSet presAssocID="{DE46D9B3-3DCB-41B4-A41E-170D1D62FA13}" presName="sibTrans" presStyleCnt="0"/>
      <dgm:spPr/>
    </dgm:pt>
    <dgm:pt modelId="{B88787FA-5F60-4CF2-B543-19CEF6CD729D}" type="pres">
      <dgm:prSet presAssocID="{25FBACE6-3555-4ACB-A512-920ABA252F25}" presName="textNode" presStyleLbl="node1" presStyleIdx="1" presStyleCnt="4" custScaleY="125000">
        <dgm:presLayoutVars>
          <dgm:bulletEnabled val="1"/>
        </dgm:presLayoutVars>
      </dgm:prSet>
      <dgm:spPr/>
    </dgm:pt>
    <dgm:pt modelId="{6B204E0C-4D58-4E1A-8B8A-6BDDFD3AD359}" type="pres">
      <dgm:prSet presAssocID="{C5B6422A-56A4-42E5-A0AB-93B738CEDF87}" presName="sibTrans" presStyleCnt="0"/>
      <dgm:spPr/>
    </dgm:pt>
    <dgm:pt modelId="{C5A878CD-07E0-43A4-99E9-2E6BC235EA37}" type="pres">
      <dgm:prSet presAssocID="{4998C875-C49A-4CF4-B96F-E278086592C8}" presName="textNode" presStyleLbl="node1" presStyleIdx="2" presStyleCnt="4" custScaleY="125000">
        <dgm:presLayoutVars>
          <dgm:bulletEnabled val="1"/>
        </dgm:presLayoutVars>
      </dgm:prSet>
      <dgm:spPr/>
    </dgm:pt>
    <dgm:pt modelId="{B32BBF78-D365-4155-8C31-77DFF9F44359}" type="pres">
      <dgm:prSet presAssocID="{2C94EC3B-005E-4844-B922-BF91FA866BE1}" presName="sibTrans" presStyleCnt="0"/>
      <dgm:spPr/>
    </dgm:pt>
    <dgm:pt modelId="{7CEFDA7D-F1A8-4147-8E87-0C9B838DEFE3}" type="pres">
      <dgm:prSet presAssocID="{37196058-8BF5-4FBC-82CB-0475A6970EE0}" presName="textNode" presStyleLbl="node1" presStyleIdx="3" presStyleCnt="4" custScaleY="125000">
        <dgm:presLayoutVars>
          <dgm:bulletEnabled val="1"/>
        </dgm:presLayoutVars>
      </dgm:prSet>
      <dgm:spPr/>
      <dgm:t>
        <a:bodyPr/>
        <a:lstStyle/>
        <a:p>
          <a:endParaRPr lang="en-US"/>
        </a:p>
      </dgm:t>
    </dgm:pt>
  </dgm:ptLst>
  <dgm:cxnLst>
    <dgm:cxn modelId="{9C6E6CE0-2801-4ABA-9EB6-2093D24CD4FE}" type="presOf" srcId="{4998C875-C49A-4CF4-B96F-E278086592C8}" destId="{C5A878CD-07E0-43A4-99E9-2E6BC235EA37}" srcOrd="0" destOrd="0" presId="urn:microsoft.com/office/officeart/2005/8/layout/hProcess9"/>
    <dgm:cxn modelId="{5E222D39-1F9E-4282-8C0F-DA1559FC061F}" type="presOf" srcId="{EED4C168-DBF5-4C58-AF0F-248C3DD3A37A}" destId="{858B5E08-62FA-41C8-B2E3-1CE2721AB98D}" srcOrd="0" destOrd="0" presId="urn:microsoft.com/office/officeart/2005/8/layout/hProcess9"/>
    <dgm:cxn modelId="{F7ADC276-CB39-4602-8B36-68E68A5EE8CA}" type="presOf" srcId="{6841D110-63B8-4D3E-A19A-C548A291D41A}" destId="{9B386E2B-AF1B-4CCD-BE94-8FF3C9D89610}" srcOrd="0" destOrd="0" presId="urn:microsoft.com/office/officeart/2005/8/layout/hProcess9"/>
    <dgm:cxn modelId="{B8082BEF-9BC7-4063-9F66-6FF5141AA3E1}" srcId="{EED4C168-DBF5-4C58-AF0F-248C3DD3A37A}" destId="{25FBACE6-3555-4ACB-A512-920ABA252F25}" srcOrd="1" destOrd="0" parTransId="{D93A4A8C-338B-4837-95DE-9C6D31F163C6}" sibTransId="{C5B6422A-56A4-42E5-A0AB-93B738CEDF87}"/>
    <dgm:cxn modelId="{7C4CCBA9-A4DD-45A8-8607-33321D80B895}" type="presOf" srcId="{37196058-8BF5-4FBC-82CB-0475A6970EE0}" destId="{7CEFDA7D-F1A8-4147-8E87-0C9B838DEFE3}" srcOrd="0" destOrd="0" presId="urn:microsoft.com/office/officeart/2005/8/layout/hProcess9"/>
    <dgm:cxn modelId="{DEB5DCFD-B953-455D-9DCD-3BC0FFE08C15}" srcId="{EED4C168-DBF5-4C58-AF0F-248C3DD3A37A}" destId="{4998C875-C49A-4CF4-B96F-E278086592C8}" srcOrd="2" destOrd="0" parTransId="{EE3BFC9D-570D-4688-8EC6-C230763BDFF1}" sibTransId="{2C94EC3B-005E-4844-B922-BF91FA866BE1}"/>
    <dgm:cxn modelId="{5346910A-5679-4E15-866D-926049D9F5BA}" type="presOf" srcId="{25FBACE6-3555-4ACB-A512-920ABA252F25}" destId="{B88787FA-5F60-4CF2-B543-19CEF6CD729D}" srcOrd="0" destOrd="0" presId="urn:microsoft.com/office/officeart/2005/8/layout/hProcess9"/>
    <dgm:cxn modelId="{17CCB281-E68B-4944-A087-DBFB54A5BC6F}" srcId="{EED4C168-DBF5-4C58-AF0F-248C3DD3A37A}" destId="{37196058-8BF5-4FBC-82CB-0475A6970EE0}" srcOrd="3" destOrd="0" parTransId="{051B1E0E-2370-4B3E-B9D3-3A05852A04E8}" sibTransId="{C0CAE8D9-CF4E-4E31-84EC-A4188B4780CF}"/>
    <dgm:cxn modelId="{AA208B68-4728-4E98-991A-D84FCE72E835}" srcId="{EED4C168-DBF5-4C58-AF0F-248C3DD3A37A}" destId="{6841D110-63B8-4D3E-A19A-C548A291D41A}" srcOrd="0" destOrd="0" parTransId="{CF36EF4B-5149-4894-9457-E55F40DEC044}" sibTransId="{DE46D9B3-3DCB-41B4-A41E-170D1D62FA13}"/>
    <dgm:cxn modelId="{CCDE909B-7A8A-44D2-A613-2EE2143305D4}" type="presParOf" srcId="{858B5E08-62FA-41C8-B2E3-1CE2721AB98D}" destId="{062F7376-F720-47B0-B592-B742D5406EA0}" srcOrd="0" destOrd="0" presId="urn:microsoft.com/office/officeart/2005/8/layout/hProcess9"/>
    <dgm:cxn modelId="{132C3F25-5762-4C9C-9D82-2D07D4D57449}" type="presParOf" srcId="{858B5E08-62FA-41C8-B2E3-1CE2721AB98D}" destId="{11670F29-36EF-490A-AB00-B03866B454E4}" srcOrd="1" destOrd="0" presId="urn:microsoft.com/office/officeart/2005/8/layout/hProcess9"/>
    <dgm:cxn modelId="{61C967AF-C86E-422A-959C-2D785581DA01}" type="presParOf" srcId="{11670F29-36EF-490A-AB00-B03866B454E4}" destId="{9B386E2B-AF1B-4CCD-BE94-8FF3C9D89610}" srcOrd="0" destOrd="0" presId="urn:microsoft.com/office/officeart/2005/8/layout/hProcess9"/>
    <dgm:cxn modelId="{B5BB1DF9-9065-4E33-80F3-F0D24B2D273D}" type="presParOf" srcId="{11670F29-36EF-490A-AB00-B03866B454E4}" destId="{2ED007A9-FB10-45C4-84C7-85CD1B40D366}" srcOrd="1" destOrd="0" presId="urn:microsoft.com/office/officeart/2005/8/layout/hProcess9"/>
    <dgm:cxn modelId="{55C6F771-F4F3-4FC7-86D5-F5EEDE5583E9}" type="presParOf" srcId="{11670F29-36EF-490A-AB00-B03866B454E4}" destId="{B88787FA-5F60-4CF2-B543-19CEF6CD729D}" srcOrd="2" destOrd="0" presId="urn:microsoft.com/office/officeart/2005/8/layout/hProcess9"/>
    <dgm:cxn modelId="{76875EB2-7B27-4DD7-B7E3-773132E5EA32}" type="presParOf" srcId="{11670F29-36EF-490A-AB00-B03866B454E4}" destId="{6B204E0C-4D58-4E1A-8B8A-6BDDFD3AD359}" srcOrd="3" destOrd="0" presId="urn:microsoft.com/office/officeart/2005/8/layout/hProcess9"/>
    <dgm:cxn modelId="{8FC79A9D-E03B-424A-92CD-821B60DF79DB}" type="presParOf" srcId="{11670F29-36EF-490A-AB00-B03866B454E4}" destId="{C5A878CD-07E0-43A4-99E9-2E6BC235EA37}" srcOrd="4" destOrd="0" presId="urn:microsoft.com/office/officeart/2005/8/layout/hProcess9"/>
    <dgm:cxn modelId="{396660E9-7EF2-4B93-8AD2-2A506BC4AC27}" type="presParOf" srcId="{11670F29-36EF-490A-AB00-B03866B454E4}" destId="{B32BBF78-D365-4155-8C31-77DFF9F44359}" srcOrd="5" destOrd="0" presId="urn:microsoft.com/office/officeart/2005/8/layout/hProcess9"/>
    <dgm:cxn modelId="{F7454711-C960-4897-AB32-DF83D9467E09}" type="presParOf" srcId="{11670F29-36EF-490A-AB00-B03866B454E4}" destId="{7CEFDA7D-F1A8-4147-8E87-0C9B838DEFE3}" srcOrd="6" destOrd="0" presId="urn:microsoft.com/office/officeart/2005/8/layout/hProcess9"/>
  </dgm:cxnLst>
  <dgm:bg/>
  <dgm:whole/>
</dgm:dataModel>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pList1">
  <dgm:title val=""/>
  <dgm:desc val=""/>
  <dgm:catLst>
    <dgm:cat type="list" pri="2000"/>
  </dgm:catLst>
  <dgm:sampData>
    <dgm:dataModel>
      <dgm:ptLst>
        <dgm:pt modelId="0" type="doc"/>
        <dgm:pt modelId="1">
          <dgm:prSet phldr="1"/>
        </dgm:pt>
        <dgm:pt modelId="2">
          <dgm:prSet phldr="1"/>
        </dgm:pt>
        <dgm:pt modelId="3">
          <dgm:prSet phldr="1"/>
        </dgm:pt>
        <dgm:pt modelId="4">
          <dgm:prSet phldr="1"/>
        </dgm:pt>
      </dgm:ptLst>
      <dgm:cxnLst>
        <dgm:cxn modelId="7" srcId="0" destId="1" srcOrd="0" destOrd="0"/>
        <dgm:cxn modelId="8" srcId="0" destId="2" srcOrd="1" destOrd="0"/>
        <dgm:cxn modelId="9" srcId="0" destId="3" srcOrd="2" destOrd="0"/>
        <dgm:cxn modelId="10"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off" val="ctr"/>
          <dgm:param type="vertAlign" val="mid"/>
          <dgm:param type="horzAlign" val="ctr"/>
        </dgm:alg>
      </dgm:if>
      <dgm:else name="Name3">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1"/>
      <dgm:constr type="sp" refType="w" refFor="ch" refForName="compNode" op="equ" fact="0.1"/>
      <dgm:constr type="primFontSz" for="des" ptType="node" op="equ" val="65"/>
    </dgm:constrLst>
    <dgm:ruleLst/>
    <dgm:forEach name="Name4" axis="ch" ptType="node">
      <dgm:layoutNode name="compNode">
        <dgm:alg type="composite">
          <dgm:param type="ar" val="0.943"/>
        </dgm:alg>
        <dgm:shape xmlns:r="http://schemas.openxmlformats.org/officeDocument/2006/relationships" r:blip="">
          <dgm:adjLst/>
        </dgm:shape>
        <dgm:presOf axis="self"/>
        <dgm:constrLst>
          <dgm:constr type="h" refType="w" fact="1.06"/>
          <dgm:constr type="h" for="ch" forName="pictRect" refType="h" fact="0.65"/>
          <dgm:constr type="w" for="ch" forName="pictRect" refType="w"/>
          <dgm:constr type="l" for="ch" forName="pictRect"/>
          <dgm:constr type="t" for="ch" forName="pictRect"/>
          <dgm:constr type="w" for="ch" forName="textRect" refType="w"/>
          <dgm:constr type="h" for="ch" forName="textRect" refType="h" fact="0.35"/>
          <dgm:constr type="l" for="ch" forName="textRect"/>
          <dgm:constr type="t" for="ch" forName="textRect" refType="b" refFor="ch" refForName="pictRect"/>
        </dgm:constrLst>
        <dgm:ruleLst/>
        <dgm:layoutNode name="pictRect">
          <dgm:alg type="sp"/>
          <dgm:shape xmlns:r="http://schemas.openxmlformats.org/officeDocument/2006/relationships" type="roundRect" r:blip="" blipPhldr="1">
            <dgm:adjLst/>
          </dgm:shape>
          <dgm:presOf/>
          <dgm:constrLst/>
          <dgm:ruleLst/>
        </dgm:layoutNode>
        <dgm:layoutNode name="textRect" styleLbl="revTx">
          <dgm:varLst>
            <dgm:bulletEnabled val="1"/>
          </dgm:varLst>
          <dgm:alg type="tx">
            <dgm:param type="txAnchorVert" val="t"/>
          </dgm:alg>
          <dgm:shape xmlns:r="http://schemas.openxmlformats.org/officeDocument/2006/relationships" type="rect" r:blip="">
            <dgm:adjLst/>
          </dgm:shape>
          <dgm:presOf axis="desOrSelf" ptType="node"/>
          <dgm:constrLst>
            <dgm:constr type="bMarg"/>
          </dgm:constrLst>
          <dgm:ruleLst>
            <dgm:rule type="primFontSz" val="5" fact="NaN" max="NaN"/>
          </dgm:ruleLst>
        </dgm:layoutNode>
      </dgm:layoutNode>
      <dgm:forEach name="Name5"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default">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default">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4">
  <dgm:title val=""/>
  <dgm:desc val=""/>
  <dgm:catLst>
    <dgm:cat type="list"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default">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default">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default">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default">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default">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8" name="Slide Number Placeholder 7"/>
          <p:cNvSpPr>
            <a:spLocks noGrp="1"/>
          </p:cNvSpPr>
          <p:nvPr>
            <p:ph type="sldNum" sz="quarter" idx="11"/>
          </p:nvPr>
        </p:nvSpPr>
        <p:spPr/>
        <p:txBody>
          <a:bodyPr/>
          <a:lstStyle/>
          <a:p>
            <a:fld id="{48925689-C278-404A-8DC0-FC128F968A90}"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925689-C278-404A-8DC0-FC128F968A9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925689-C278-404A-8DC0-FC128F968A9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0"/>
            <a:ext cx="7924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2362200"/>
            <a:ext cx="3770313" cy="3724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0913" y="2362200"/>
            <a:ext cx="3770312" cy="3724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2438400" y="6248400"/>
            <a:ext cx="2130425" cy="474663"/>
          </a:xfrm>
        </p:spPr>
        <p:txBody>
          <a:bodyPr/>
          <a:lstStyle>
            <a:lvl1pPr>
              <a:defRPr/>
            </a:lvl1pPr>
          </a:lstStyle>
          <a:p>
            <a:endParaRPr lang="en-US" altLang="zh-CN"/>
          </a:p>
        </p:txBody>
      </p:sp>
      <p:sp>
        <p:nvSpPr>
          <p:cNvPr id="6" name="Footer Placeholder 5"/>
          <p:cNvSpPr>
            <a:spLocks noGrp="1"/>
          </p:cNvSpPr>
          <p:nvPr>
            <p:ph type="ftr" sz="quarter" idx="11"/>
          </p:nvPr>
        </p:nvSpPr>
        <p:spPr>
          <a:xfrm>
            <a:off x="5791200" y="6248400"/>
            <a:ext cx="2897188" cy="474663"/>
          </a:xfrm>
        </p:spPr>
        <p:txBody>
          <a:bodyPr/>
          <a:lstStyle>
            <a:lvl1pPr>
              <a:defRPr/>
            </a:lvl1pPr>
          </a:lstStyle>
          <a:p>
            <a:endParaRPr lang="en-US" altLang="zh-CN"/>
          </a:p>
        </p:txBody>
      </p:sp>
      <p:sp>
        <p:nvSpPr>
          <p:cNvPr id="7" name="Slide Number Placeholder 6"/>
          <p:cNvSpPr>
            <a:spLocks noGrp="1"/>
          </p:cNvSpPr>
          <p:nvPr>
            <p:ph type="sldNum" sz="quarter" idx="12"/>
          </p:nvPr>
        </p:nvSpPr>
        <p:spPr>
          <a:xfrm>
            <a:off x="84138" y="6242050"/>
            <a:ext cx="587375" cy="488950"/>
          </a:xfrm>
        </p:spPr>
        <p:txBody>
          <a:bodyPr/>
          <a:lstStyle>
            <a:lvl1pPr>
              <a:defRPr/>
            </a:lvl1pPr>
          </a:lstStyle>
          <a:p>
            <a:fld id="{5ACA922F-53B7-4C6A-80E3-DB103CCCAD6E}"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925689-C278-404A-8DC0-FC128F968A9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925689-C278-404A-8DC0-FC128F968A90}" type="slidenum">
              <a:rPr lang="en-US" smtClean="0"/>
              <a:pPr/>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925689-C278-404A-8DC0-FC128F968A90}" type="slidenum">
              <a:rPr lang="en-US" smtClean="0"/>
              <a:pPr/>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8925689-C278-404A-8DC0-FC128F968A90}" type="slidenum">
              <a:rPr lang="en-US" smtClean="0"/>
              <a:pPr/>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8925689-C278-404A-8DC0-FC128F968A9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8925689-C278-404A-8DC0-FC128F968A9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925689-C278-404A-8DC0-FC128F968A9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E518BFD-740D-4D5A-900C-BA07985DAC79}" type="datetimeFigureOut">
              <a:rPr lang="en-US" smtClean="0"/>
              <a:pPr/>
              <a:t>12/2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925689-C278-404A-8DC0-FC128F968A9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0E518BFD-740D-4D5A-900C-BA07985DAC79}" type="datetimeFigureOut">
              <a:rPr lang="en-US" smtClean="0"/>
              <a:pPr/>
              <a:t>12/20/2012</a:t>
            </a:fld>
            <a:endParaRPr 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48925689-C278-404A-8DC0-FC128F968A90}" type="slidenum">
              <a:rPr lang="en-US" smtClean="0"/>
              <a:pPr/>
              <a:t>‹#›</a:t>
            </a:fld>
            <a:endParaRPr 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8.xml"/><Relationship Id="rId2"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9.xml"/><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10.xml"/><Relationship Id="rId2" Type="http://schemas.openxmlformats.org/officeDocument/2006/relationships/image" Target="../media/image16.png"/><Relationship Id="rId1" Type="http://schemas.openxmlformats.org/officeDocument/2006/relationships/slideLayout" Target="../slideLayouts/slideLayout8.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1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diagramLayout" Target="../diagrams/layout11.xml"/><Relationship Id="rId7" Type="http://schemas.openxmlformats.org/officeDocument/2006/relationships/image" Target="../media/image19.png"/><Relationship Id="rId2" Type="http://schemas.openxmlformats.org/officeDocument/2006/relationships/diagramData" Target="../diagrams/data11.xml"/><Relationship Id="rId1" Type="http://schemas.openxmlformats.org/officeDocument/2006/relationships/slideLayout" Target="../slideLayouts/slideLayout8.xml"/><Relationship Id="rId6" Type="http://schemas.openxmlformats.org/officeDocument/2006/relationships/image" Target="../media/image18.png"/><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12.xml"/><Relationship Id="rId2" Type="http://schemas.openxmlformats.org/officeDocument/2006/relationships/image" Target="../media/image21.png"/><Relationship Id="rId1" Type="http://schemas.openxmlformats.org/officeDocument/2006/relationships/slideLayout" Target="../slideLayouts/slideLayout8.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18.xml.rels><?xml version="1.0" encoding="UTF-8" standalone="yes"?>
<Relationships xmlns="http://schemas.openxmlformats.org/package/2006/relationships"><Relationship Id="rId8" Type="http://schemas.openxmlformats.org/officeDocument/2006/relationships/image" Target="../media/image24.gif"/><Relationship Id="rId3" Type="http://schemas.openxmlformats.org/officeDocument/2006/relationships/diagramLayout" Target="../diagrams/layout13.xml"/><Relationship Id="rId7" Type="http://schemas.openxmlformats.org/officeDocument/2006/relationships/image" Target="../media/image23.png"/><Relationship Id="rId2" Type="http://schemas.openxmlformats.org/officeDocument/2006/relationships/diagramData" Target="../diagrams/data13.xml"/><Relationship Id="rId1" Type="http://schemas.openxmlformats.org/officeDocument/2006/relationships/slideLayout" Target="../slideLayouts/slideLayout8.xml"/><Relationship Id="rId6" Type="http://schemas.openxmlformats.org/officeDocument/2006/relationships/image" Target="../media/image22.png"/><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1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diagramData" Target="../diagrams/data14.xml"/><Relationship Id="rId7" Type="http://schemas.openxmlformats.org/officeDocument/2006/relationships/image" Target="../media/image30.jpe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2.xml.rels><?xml version="1.0" encoding="UTF-8" standalone="yes"?>
<Relationships xmlns="http://schemas.openxmlformats.org/package/2006/relationships"><Relationship Id="rId8" Type="http://schemas.openxmlformats.org/officeDocument/2006/relationships/diagramQuickStyle" Target="../diagrams/quickStyle2.xml"/><Relationship Id="rId3" Type="http://schemas.openxmlformats.org/officeDocument/2006/relationships/diagramLayout" Target="../diagrams/layout1.xml"/><Relationship Id="rId7" Type="http://schemas.openxmlformats.org/officeDocument/2006/relationships/diagramLayout" Target="../diagrams/layout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openxmlformats.org/officeDocument/2006/relationships/diagramData" Target="../diagrams/data2.xml"/><Relationship Id="rId5"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diagramColors" Target="../diagrams/colors2.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5.xml"/><Relationship Id="rId2" Type="http://schemas.openxmlformats.org/officeDocument/2006/relationships/image" Target="../media/image32.png"/><Relationship Id="rId1" Type="http://schemas.openxmlformats.org/officeDocument/2006/relationships/slideLayout" Target="../slideLayouts/slideLayout8.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16.xml"/><Relationship Id="rId2" Type="http://schemas.openxmlformats.org/officeDocument/2006/relationships/image" Target="../media/image33.png"/><Relationship Id="rId1" Type="http://schemas.openxmlformats.org/officeDocument/2006/relationships/slideLayout" Target="../slideLayouts/slideLayout8.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17.xml"/><Relationship Id="rId2" Type="http://schemas.openxmlformats.org/officeDocument/2006/relationships/image" Target="../media/image34.png"/><Relationship Id="rId1" Type="http://schemas.openxmlformats.org/officeDocument/2006/relationships/slideLayout" Target="../slideLayouts/slideLayout8.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18.xml"/><Relationship Id="rId2" Type="http://schemas.openxmlformats.org/officeDocument/2006/relationships/image" Target="../media/image35.png"/><Relationship Id="rId1" Type="http://schemas.openxmlformats.org/officeDocument/2006/relationships/slideLayout" Target="../slideLayouts/slideLayout8.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9.xml"/><Relationship Id="rId2" Type="http://schemas.openxmlformats.org/officeDocument/2006/relationships/diagramData" Target="../diagrams/data19.xml"/><Relationship Id="rId1" Type="http://schemas.openxmlformats.org/officeDocument/2006/relationships/slideLayout" Target="../slideLayouts/slideLayout2.xml"/><Relationship Id="rId5" Type="http://schemas.openxmlformats.org/officeDocument/2006/relationships/diagramColors" Target="../diagrams/colors19.xml"/><Relationship Id="rId4" Type="http://schemas.openxmlformats.org/officeDocument/2006/relationships/diagramQuickStyle" Target="../diagrams/quickStyle19.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2.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28.xml.rels><?xml version="1.0" encoding="UTF-8" standalone="yes"?>
<Relationships xmlns="http://schemas.openxmlformats.org/package/2006/relationships"><Relationship Id="rId3" Type="http://schemas.openxmlformats.org/officeDocument/2006/relationships/hyperlink" Target="http://www.jprr.org/index.php/jprr/article/viewFile/44/25" TargetMode="External"/><Relationship Id="rId7" Type="http://schemas.openxmlformats.org/officeDocument/2006/relationships/hyperlink" Target="http://people.revoledu.com/kardi/tutorial/DecisionTree/index.html" TargetMode="External"/><Relationship Id="rId2" Type="http://schemas.openxmlformats.org/officeDocument/2006/relationships/hyperlink" Target="http://en.wikipedia.org/wiki/Genetic_algorithm" TargetMode="External"/><Relationship Id="rId1" Type="http://schemas.openxmlformats.org/officeDocument/2006/relationships/slideLayout" Target="../slideLayouts/slideLayout2.xml"/><Relationship Id="rId6" Type="http://schemas.openxmlformats.org/officeDocument/2006/relationships/hyperlink" Target="http://cs.gmu.edu/~eclab/papers/ijcai95.pdf" TargetMode="External"/><Relationship Id="rId5" Type="http://schemas.openxmlformats.org/officeDocument/2006/relationships/hyperlink" Target="http://robotics.stanford.edu/users/sahami/papers-dir/disc.pdf" TargetMode="External"/><Relationship Id="rId4" Type="http://schemas.openxmlformats.org/officeDocument/2006/relationships/hyperlink" Target="https://cs.uwaterloo.ca/~ppoupart/teaching/cs486-spring06/assignments/asst4/asst4.pdf"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0.xml.rels><?xml version="1.0" encoding="UTF-8" standalone="yes"?>
<Relationships xmlns="http://schemas.openxmlformats.org/package/2006/relationships"><Relationship Id="rId2" Type="http://schemas.openxmlformats.org/officeDocument/2006/relationships/hyperlink" Target="https://www.github.com/samiriff/GWClassifier"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6.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2.bin"/><Relationship Id="rId7" Type="http://schemas.openxmlformats.org/officeDocument/2006/relationships/diagramColors" Target="../diagrams/colors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diagramQuickStyle" Target="../diagrams/quickStyle7.xml"/><Relationship Id="rId5" Type="http://schemas.openxmlformats.org/officeDocument/2006/relationships/diagramLayout" Target="../diagrams/layout7.xml"/><Relationship Id="rId4" Type="http://schemas.openxmlformats.org/officeDocument/2006/relationships/diagramData" Target="../diagrams/data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style>
          <a:lnRef idx="1">
            <a:schemeClr val="accent4"/>
          </a:lnRef>
          <a:fillRef idx="2">
            <a:schemeClr val="accent4"/>
          </a:fillRef>
          <a:effectRef idx="1">
            <a:schemeClr val="accent4"/>
          </a:effectRef>
          <a:fontRef idx="minor">
            <a:schemeClr val="dk1"/>
          </a:fontRef>
        </p:style>
        <p:txBody>
          <a:bodyPr/>
          <a:lstStyle/>
          <a:p>
            <a:r>
              <a:rPr lang="en-US" sz="6600" dirty="0" smtClean="0">
                <a:latin typeface="Consolas" pitchFamily="49" charset="0"/>
                <a:cs typeface="Consolas" pitchFamily="49" charset="0"/>
              </a:rPr>
              <a:t>Decision Tree Classifier with GA-based Feature Selection</a:t>
            </a:r>
            <a:endParaRPr lang="en-US" sz="6600" dirty="0">
              <a:latin typeface="Consolas" pitchFamily="49" charset="0"/>
              <a:cs typeface="Consolas" pitchFamily="49" charset="0"/>
            </a:endParaRPr>
          </a:p>
        </p:txBody>
      </p:sp>
      <p:sp>
        <p:nvSpPr>
          <p:cNvPr id="3" name="Subtitle 2"/>
          <p:cNvSpPr>
            <a:spLocks noGrp="1"/>
          </p:cNvSpPr>
          <p:nvPr>
            <p:ph type="subTitle" idx="1"/>
          </p:nvPr>
        </p:nvSpPr>
        <p:spPr>
          <a:xfrm>
            <a:off x="1371600" y="5105400"/>
            <a:ext cx="6400800" cy="1219200"/>
          </a:xfrm>
        </p:spPr>
        <p:txBody>
          <a:bodyPr>
            <a:normAutofit fontScale="92500" lnSpcReduction="10000"/>
          </a:bodyPr>
          <a:lstStyle/>
          <a:p>
            <a:r>
              <a:rPr lang="en-US" dirty="0" smtClean="0">
                <a:latin typeface="Consolas" pitchFamily="49" charset="0"/>
                <a:cs typeface="Consolas" pitchFamily="49" charset="0"/>
              </a:rPr>
              <a:t>Samir Sheriff and </a:t>
            </a:r>
            <a:r>
              <a:rPr lang="en-US" dirty="0" err="1" smtClean="0">
                <a:latin typeface="Consolas" pitchFamily="49" charset="0"/>
                <a:cs typeface="Consolas" pitchFamily="49" charset="0"/>
              </a:rPr>
              <a:t>Satvik</a:t>
            </a:r>
            <a:r>
              <a:rPr lang="en-US" dirty="0" smtClean="0">
                <a:latin typeface="Consolas" pitchFamily="49" charset="0"/>
                <a:cs typeface="Consolas" pitchFamily="49" charset="0"/>
              </a:rPr>
              <a:t> </a:t>
            </a:r>
            <a:r>
              <a:rPr lang="en-US" dirty="0" smtClean="0">
                <a:latin typeface="Consolas" pitchFamily="49" charset="0"/>
                <a:cs typeface="Consolas" pitchFamily="49" charset="0"/>
              </a:rPr>
              <a:t>N,</a:t>
            </a:r>
            <a:endParaRPr lang="en-US" dirty="0" smtClean="0">
              <a:latin typeface="Consolas" pitchFamily="49" charset="0"/>
              <a:cs typeface="Consolas" pitchFamily="49" charset="0"/>
            </a:endParaRPr>
          </a:p>
          <a:p>
            <a:r>
              <a:rPr lang="en-US" dirty="0" smtClean="0">
                <a:latin typeface="Consolas" pitchFamily="49" charset="0"/>
                <a:cs typeface="Consolas" pitchFamily="49" charset="0"/>
              </a:rPr>
              <a:t>u</a:t>
            </a:r>
            <a:r>
              <a:rPr lang="en-US" dirty="0" smtClean="0">
                <a:latin typeface="Consolas" pitchFamily="49" charset="0"/>
                <a:cs typeface="Consolas" pitchFamily="49" charset="0"/>
              </a:rPr>
              <a:t>nder </a:t>
            </a:r>
            <a:r>
              <a:rPr lang="en-US" dirty="0" smtClean="0">
                <a:latin typeface="Consolas" pitchFamily="49" charset="0"/>
                <a:cs typeface="Consolas" pitchFamily="49" charset="0"/>
              </a:rPr>
              <a:t>the guidance of </a:t>
            </a:r>
          </a:p>
          <a:p>
            <a:r>
              <a:rPr lang="en-US" dirty="0" smtClean="0">
                <a:latin typeface="Consolas" pitchFamily="49" charset="0"/>
                <a:cs typeface="Consolas" pitchFamily="49" charset="0"/>
              </a:rPr>
              <a:t>Mrs. </a:t>
            </a:r>
            <a:r>
              <a:rPr lang="en-US" dirty="0" err="1" smtClean="0">
                <a:latin typeface="Consolas" pitchFamily="49" charset="0"/>
                <a:cs typeface="Consolas" pitchFamily="49" charset="0"/>
              </a:rPr>
              <a:t>Shantha</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Rangaswamy</a:t>
            </a:r>
            <a:endParaRPr lang="en-US" dirty="0">
              <a:latin typeface="Consolas" pitchFamily="49" charset="0"/>
              <a:cs typeface="Consolas" pitchFamily="49" charset="0"/>
            </a:endParaRPr>
          </a:p>
        </p:txBody>
      </p:sp>
    </p:spTree>
    <p:extLst>
      <p:ext uri="{BB962C8B-B14F-4D97-AF65-F5344CB8AC3E}">
        <p14:creationId xmlns:p14="http://schemas.microsoft.com/office/powerpoint/2010/main" xmlns="" val="1419679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9" name="Rectangle 7"/>
          <p:cNvSpPr>
            <a:spLocks noGrp="1" noChangeArrowheads="1"/>
          </p:cNvSpPr>
          <p:nvPr>
            <p:ph type="title"/>
          </p:nvPr>
        </p:nvSpPr>
        <p:spPr>
          <a:xfrm>
            <a:off x="762000" y="152400"/>
            <a:ext cx="7924800" cy="1143000"/>
          </a:xfrm>
        </p:spPr>
        <p:txBody>
          <a:bodyPr/>
          <a:lstStyle/>
          <a:p>
            <a:r>
              <a:rPr lang="en-US" sz="2800" dirty="0" smtClean="0"/>
              <a:t>An Example for Information Gain Calculation</a:t>
            </a:r>
            <a:endParaRPr lang="en-US" sz="2800" dirty="0"/>
          </a:p>
        </p:txBody>
      </p:sp>
      <p:sp>
        <p:nvSpPr>
          <p:cNvPr id="54275" name="Rectangle 3"/>
          <p:cNvSpPr>
            <a:spLocks noChangeArrowheads="1"/>
          </p:cNvSpPr>
          <p:nvPr>
            <p:ph type="body" sz="half" idx="1"/>
          </p:nvPr>
        </p:nvSpPr>
        <p:spPr>
          <a:xfrm>
            <a:off x="838200" y="2362200"/>
            <a:ext cx="8054975" cy="3724275"/>
          </a:xfrm>
          <a:noFill/>
          <a:ln/>
        </p:spPr>
        <p:txBody>
          <a:bodyPr/>
          <a:lstStyle/>
          <a:p>
            <a:pPr>
              <a:lnSpc>
                <a:spcPct val="80000"/>
              </a:lnSpc>
            </a:pPr>
            <a:endParaRPr lang="en-US" altLang="zh-CN" sz="2000" dirty="0"/>
          </a:p>
          <a:p>
            <a:pPr>
              <a:lnSpc>
                <a:spcPct val="80000"/>
              </a:lnSpc>
            </a:pPr>
            <a:endParaRPr lang="en-US" altLang="zh-CN" sz="2000" dirty="0"/>
          </a:p>
          <a:p>
            <a:pPr>
              <a:lnSpc>
                <a:spcPct val="80000"/>
              </a:lnSpc>
            </a:pPr>
            <a:endParaRPr lang="en-US" altLang="zh-CN" sz="2000" dirty="0"/>
          </a:p>
          <a:p>
            <a:pPr>
              <a:lnSpc>
                <a:spcPct val="80000"/>
              </a:lnSpc>
            </a:pPr>
            <a:endParaRPr lang="en-US" altLang="zh-CN" sz="2000" dirty="0"/>
          </a:p>
          <a:p>
            <a:pPr>
              <a:lnSpc>
                <a:spcPct val="80000"/>
              </a:lnSpc>
            </a:pPr>
            <a:endParaRPr lang="en-US" altLang="zh-CN" sz="2000" dirty="0"/>
          </a:p>
          <a:p>
            <a:pPr>
              <a:lnSpc>
                <a:spcPct val="80000"/>
              </a:lnSpc>
            </a:pPr>
            <a:r>
              <a:rPr lang="en-US" altLang="zh-CN" sz="2000" dirty="0"/>
              <a:t>Using the ``when’’ attribute, divide into 3 subsets</a:t>
            </a:r>
          </a:p>
          <a:p>
            <a:pPr lvl="1">
              <a:lnSpc>
                <a:spcPct val="80000"/>
              </a:lnSpc>
            </a:pPr>
            <a:r>
              <a:rPr lang="en-US" altLang="zh-CN" sz="1600" dirty="0"/>
              <a:t>Entropy of the first set       H(5pm) = - 1/4 log(1/4) - 3/4 log(3/4); </a:t>
            </a:r>
          </a:p>
          <a:p>
            <a:pPr lvl="1">
              <a:lnSpc>
                <a:spcPct val="80000"/>
              </a:lnSpc>
            </a:pPr>
            <a:r>
              <a:rPr lang="en-US" altLang="zh-CN" sz="1600" dirty="0"/>
              <a:t>Entropy of the second set H(7pm) = - 9/12 log(9/12) - 3/12 log(3/12); </a:t>
            </a:r>
          </a:p>
          <a:p>
            <a:pPr lvl="1">
              <a:lnSpc>
                <a:spcPct val="80000"/>
              </a:lnSpc>
            </a:pPr>
            <a:r>
              <a:rPr lang="en-US" altLang="zh-CN" sz="1600" dirty="0"/>
              <a:t>Entropy of the second set H(9pm) = - 0/4 log(0/4) - 4/4 log(4/4) = 0</a:t>
            </a:r>
          </a:p>
          <a:p>
            <a:pPr>
              <a:lnSpc>
                <a:spcPct val="80000"/>
              </a:lnSpc>
            </a:pPr>
            <a:r>
              <a:rPr lang="en-US" altLang="zh-CN" sz="2000" dirty="0"/>
              <a:t>Expected entropy after partitioning </a:t>
            </a:r>
          </a:p>
          <a:p>
            <a:pPr lvl="1">
              <a:lnSpc>
                <a:spcPct val="80000"/>
              </a:lnSpc>
            </a:pPr>
            <a:r>
              <a:rPr lang="en-US" altLang="zh-CN" sz="1600" dirty="0"/>
              <a:t>4/20 * H(1/4, 3/4) + 12/20 * H(9/12, 3/12) + 4/20 * H(0/4, 4/4) = 0.65</a:t>
            </a:r>
          </a:p>
          <a:p>
            <a:pPr>
              <a:lnSpc>
                <a:spcPct val="80000"/>
              </a:lnSpc>
            </a:pPr>
            <a:r>
              <a:rPr lang="en-US" altLang="zh-CN" sz="2000" dirty="0"/>
              <a:t>Information gain </a:t>
            </a:r>
            <a:r>
              <a:rPr lang="en-US" altLang="zh-CN" sz="1600" dirty="0"/>
              <a:t>1-0.65 = 0.35</a:t>
            </a:r>
          </a:p>
        </p:txBody>
      </p:sp>
      <p:graphicFrame>
        <p:nvGraphicFramePr>
          <p:cNvPr id="54278" name="Object 6"/>
          <p:cNvGraphicFramePr>
            <a:graphicFrameLocks noChangeAspect="1"/>
          </p:cNvGraphicFramePr>
          <p:nvPr>
            <p:ph sz="half" idx="2"/>
          </p:nvPr>
        </p:nvGraphicFramePr>
        <p:xfrm>
          <a:off x="2590800" y="1600200"/>
          <a:ext cx="3770312" cy="1382713"/>
        </p:xfrm>
        <a:graphic>
          <a:graphicData uri="http://schemas.openxmlformats.org/presentationml/2006/ole">
            <p:oleObj spid="_x0000_s43010" name="Bitmap Image" r:id="rId3" imgW="4258269" imgH="1561905" progId="Paint.Picture">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r>
              <a:rPr lang="en-US" dirty="0" smtClean="0"/>
              <a:t>The Decision Tree Algorithm</a:t>
            </a:r>
            <a:endParaRPr lang="en-US" dirty="0"/>
          </a:p>
        </p:txBody>
      </p:sp>
      <p:pic>
        <p:nvPicPr>
          <p:cNvPr id="45058" name="Picture 2" descr="http://2.bp.blogspot.com/_v4im4Gf6V3M/SwkwbzrfB9I/AAAAAAAAAAs/M2l4_WAM81o/s1600/dt.png"/>
          <p:cNvPicPr>
            <a:picLocks noChangeAspect="1" noChangeArrowheads="1"/>
          </p:cNvPicPr>
          <p:nvPr/>
        </p:nvPicPr>
        <p:blipFill>
          <a:blip r:embed="rId2"/>
          <a:srcRect/>
          <a:stretch>
            <a:fillRect/>
          </a:stretch>
        </p:blipFill>
        <p:spPr bwMode="auto">
          <a:xfrm>
            <a:off x="0" y="914400"/>
            <a:ext cx="9144000" cy="5943600"/>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696200" cy="1600200"/>
          </a:xfrm>
        </p:spPr>
        <p:txBody>
          <a:bodyPr/>
          <a:lstStyle/>
          <a:p>
            <a:r>
              <a:rPr lang="en-US" dirty="0" smtClean="0"/>
              <a:t>Introduction </a:t>
            </a:r>
            <a:br>
              <a:rPr lang="en-US" dirty="0" smtClean="0"/>
            </a:br>
            <a:r>
              <a:rPr lang="en-US" dirty="0" smtClean="0"/>
              <a:t>Genetic Algorithms </a:t>
            </a:r>
            <a:endParaRPr lang="en-US" dirty="0"/>
          </a:p>
        </p:txBody>
      </p:sp>
      <p:pic>
        <p:nvPicPr>
          <p:cNvPr id="19458" name="Picture 2" descr="http://www.exponent.com/files/Uploads/Images/pharma/dna1.jpg"/>
          <p:cNvPicPr>
            <a:picLocks noChangeAspect="1" noChangeArrowheads="1"/>
          </p:cNvPicPr>
          <p:nvPr/>
        </p:nvPicPr>
        <p:blipFill>
          <a:blip r:embed="rId2" cstate="print"/>
          <a:srcRect/>
          <a:stretch>
            <a:fillRect/>
          </a:stretch>
        </p:blipFill>
        <p:spPr bwMode="auto">
          <a:xfrm>
            <a:off x="7204778" y="0"/>
            <a:ext cx="1939222" cy="1295400"/>
          </a:xfrm>
          <a:prstGeom prst="rect">
            <a:avLst/>
          </a:prstGeom>
          <a:noFill/>
        </p:spPr>
      </p:pic>
      <p:graphicFrame>
        <p:nvGraphicFramePr>
          <p:cNvPr id="5" name="Diagram 4"/>
          <p:cNvGraphicFramePr/>
          <p:nvPr/>
        </p:nvGraphicFramePr>
        <p:xfrm>
          <a:off x="0" y="1828800"/>
          <a:ext cx="9144000" cy="5029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10430080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7" name="Picture 5" descr="C:\temp\test.jpg"/>
          <p:cNvPicPr>
            <a:picLocks noChangeAspect="1" noChangeArrowheads="1"/>
          </p:cNvPicPr>
          <p:nvPr/>
        </p:nvPicPr>
        <p:blipFill>
          <a:blip r:embed="rId2"/>
          <a:srcRect/>
          <a:stretch>
            <a:fillRect/>
          </a:stretch>
        </p:blipFill>
        <p:spPr bwMode="auto">
          <a:xfrm>
            <a:off x="-1" y="0"/>
            <a:ext cx="7696201" cy="6858000"/>
          </a:xfrm>
          <a:prstGeom prst="rect">
            <a:avLst/>
          </a:prstGeom>
          <a:noFill/>
        </p:spPr>
      </p:pic>
      <p:sp>
        <p:nvSpPr>
          <p:cNvPr id="3" name="Content Placeholder 2"/>
          <p:cNvSpPr>
            <a:spLocks noGrp="1"/>
          </p:cNvSpPr>
          <p:nvPr>
            <p:ph idx="1"/>
          </p:nvPr>
        </p:nvSpPr>
        <p:spPr>
          <a:xfrm>
            <a:off x="-304800" y="3124200"/>
            <a:ext cx="2743200" cy="1295400"/>
          </a:xfrm>
        </p:spPr>
        <p:txBody>
          <a:bodyPr/>
          <a:lstStyle/>
          <a:p>
            <a:pPr fontAlgn="base"/>
            <a:r>
              <a:rPr lang="en-US" dirty="0" smtClean="0"/>
              <a:t>A </a:t>
            </a:r>
            <a:r>
              <a:rPr lang="en-US" dirty="0"/>
              <a:t>typical GA procedure:</a:t>
            </a:r>
          </a:p>
          <a:p>
            <a:pPr marL="0" indent="0">
              <a:buNone/>
            </a:pPr>
            <a:endParaRPr lang="en-US" dirty="0"/>
          </a:p>
        </p:txBody>
      </p:sp>
    </p:spTree>
    <p:extLst>
      <p:ext uri="{BB962C8B-B14F-4D97-AF65-F5344CB8AC3E}">
        <p14:creationId xmlns:p14="http://schemas.microsoft.com/office/powerpoint/2010/main" xmlns="" val="21065660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Decision Trees </a:t>
            </a:r>
            <a:r>
              <a:rPr lang="en-US" sz="3600" dirty="0" smtClean="0"/>
              <a:t>with </a:t>
            </a:r>
            <a:r>
              <a:rPr lang="en-US" sz="3600" dirty="0" smtClean="0"/>
              <a:t>Genetic Algorith</a:t>
            </a:r>
            <a:r>
              <a:rPr lang="en-US" sz="3600" dirty="0" smtClean="0"/>
              <a:t>m-</a:t>
            </a:r>
            <a:r>
              <a:rPr lang="en-US" sz="3600" dirty="0" smtClean="0"/>
              <a:t>based </a:t>
            </a:r>
            <a:r>
              <a:rPr lang="en-US" sz="3600" dirty="0" smtClean="0"/>
              <a:t>Feature Selection</a:t>
            </a:r>
            <a:endParaRPr lang="en-US" sz="3600" dirty="0"/>
          </a:p>
        </p:txBody>
      </p:sp>
      <p:pic>
        <p:nvPicPr>
          <p:cNvPr id="3074" name="Picture 2" descr="C:\Users\nsatvik\Documents\GitHub\GWClassifier\Report-Paper\Paper\dfd.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0" y="1676400"/>
            <a:ext cx="9144000" cy="2306164"/>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5" name="Diagram 4"/>
          <p:cNvGraphicFramePr/>
          <p:nvPr/>
        </p:nvGraphicFramePr>
        <p:xfrm>
          <a:off x="0" y="4114800"/>
          <a:ext cx="9144000" cy="2743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32159380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tep by Step execution of the DT-GA based Algorithm</a:t>
            </a:r>
            <a:endParaRPr lang="en-US" dirty="0"/>
          </a:p>
        </p:txBody>
      </p:sp>
      <p:sp>
        <p:nvSpPr>
          <p:cNvPr id="3" name="Content Placeholder 2"/>
          <p:cNvSpPr>
            <a:spLocks noGrp="1"/>
          </p:cNvSpPr>
          <p:nvPr>
            <p:ph idx="1"/>
          </p:nvPr>
        </p:nvSpPr>
        <p:spPr>
          <a:xfrm>
            <a:off x="0" y="1"/>
            <a:ext cx="5376863" cy="609600"/>
          </a:xfrm>
        </p:spPr>
        <p:txBody>
          <a:bodyPr>
            <a:normAutofit/>
          </a:bodyPr>
          <a:lstStyle/>
          <a:p>
            <a:r>
              <a:rPr lang="en-US" sz="2000" dirty="0" smtClean="0"/>
              <a:t>Step 1  </a:t>
            </a:r>
          </a:p>
          <a:p>
            <a:pPr lvl="1"/>
            <a:endParaRPr lang="en-US" sz="1600" dirty="0" smtClean="0"/>
          </a:p>
          <a:p>
            <a:pPr lvl="1"/>
            <a:endParaRPr lang="en-US" sz="1600" dirty="0"/>
          </a:p>
          <a:p>
            <a:pPr lvl="1"/>
            <a:endParaRPr lang="en-US" sz="1600" dirty="0" smtClean="0"/>
          </a:p>
        </p:txBody>
      </p:sp>
      <p:pic>
        <p:nvPicPr>
          <p:cNvPr id="1027" name="Picture 3" descr="C:\Users\nsatvik\Documents\GitHub\GWClassifier\Report-Paper\Report\init_population.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5715001" y="2514600"/>
            <a:ext cx="3429000" cy="43434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8" name="Diagram 7"/>
          <p:cNvGraphicFramePr/>
          <p:nvPr/>
        </p:nvGraphicFramePr>
        <p:xfrm>
          <a:off x="0" y="533400"/>
          <a:ext cx="5562600" cy="6324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14832408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Diagram 8"/>
          <p:cNvGraphicFramePr/>
          <p:nvPr/>
        </p:nvGraphicFramePr>
        <p:xfrm>
          <a:off x="0" y="0"/>
          <a:ext cx="6172200" cy="685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itle 4"/>
          <p:cNvSpPr>
            <a:spLocks noGrp="1"/>
          </p:cNvSpPr>
          <p:nvPr>
            <p:ph type="title"/>
          </p:nvPr>
        </p:nvSpPr>
        <p:spPr/>
        <p:txBody>
          <a:bodyPr/>
          <a:lstStyle/>
          <a:p>
            <a:r>
              <a:rPr lang="en-US" dirty="0" smtClean="0"/>
              <a:t>Step 2 </a:t>
            </a:r>
            <a:br>
              <a:rPr lang="en-US" dirty="0" smtClean="0"/>
            </a:br>
            <a:r>
              <a:rPr lang="en-US" dirty="0" smtClean="0"/>
              <a:t>Building the Decision Tree</a:t>
            </a:r>
            <a:endParaRPr lang="en-US" dirty="0"/>
          </a:p>
        </p:txBody>
      </p:sp>
      <p:sp>
        <p:nvSpPr>
          <p:cNvPr id="6" name="Content Placeholder 5"/>
          <p:cNvSpPr>
            <a:spLocks noGrp="1"/>
          </p:cNvSpPr>
          <p:nvPr>
            <p:ph idx="1"/>
          </p:nvPr>
        </p:nvSpPr>
        <p:spPr/>
        <p:txBody>
          <a:bodyPr>
            <a:normAutofit/>
          </a:bodyPr>
          <a:lstStyle/>
          <a:p>
            <a:endParaRPr lang="en-US" sz="1600" dirty="0" smtClean="0"/>
          </a:p>
          <a:p>
            <a:endParaRPr lang="en-US" sz="1600" dirty="0" smtClean="0"/>
          </a:p>
          <a:p>
            <a:endParaRPr lang="en-US" sz="1600" dirty="0"/>
          </a:p>
          <a:p>
            <a:endParaRPr lang="en-US" sz="1600" dirty="0" smtClean="0"/>
          </a:p>
          <a:p>
            <a:endParaRPr lang="en-US" sz="1600" dirty="0"/>
          </a:p>
          <a:p>
            <a:endParaRPr lang="en-US" sz="1600" dirty="0" smtClean="0"/>
          </a:p>
          <a:p>
            <a:endParaRPr lang="en-US" sz="1600" dirty="0" smtClean="0"/>
          </a:p>
          <a:p>
            <a:pPr marL="457200" lvl="1" indent="0">
              <a:buNone/>
            </a:pPr>
            <a:endParaRPr lang="en-US" sz="1200" dirty="0" smtClean="0"/>
          </a:p>
          <a:p>
            <a:pPr marL="457200" lvl="1" indent="0">
              <a:buNone/>
            </a:pPr>
            <a:endParaRPr lang="en-US" sz="1200" dirty="0"/>
          </a:p>
          <a:p>
            <a:pPr marL="457200" lvl="1" indent="0">
              <a:buNone/>
            </a:pPr>
            <a:endParaRPr lang="en-US" sz="1200" dirty="0" smtClean="0"/>
          </a:p>
          <a:p>
            <a:pPr marL="457200" lvl="1" indent="0">
              <a:buNone/>
            </a:pPr>
            <a:endParaRPr lang="en-US" sz="1200" dirty="0"/>
          </a:p>
          <a:p>
            <a:pPr marL="457200" lvl="1" indent="0">
              <a:buNone/>
            </a:pPr>
            <a:endParaRPr lang="en-US" sz="1200" dirty="0" smtClean="0"/>
          </a:p>
          <a:p>
            <a:pPr marL="457200" lvl="1" indent="0">
              <a:buNone/>
            </a:pPr>
            <a:endParaRPr lang="en-US" sz="1200" dirty="0"/>
          </a:p>
          <a:p>
            <a:pPr marL="457200" lvl="1" indent="0">
              <a:buNone/>
            </a:pPr>
            <a:endParaRPr lang="en-US" sz="1600" dirty="0" smtClean="0"/>
          </a:p>
        </p:txBody>
      </p:sp>
      <p:sp>
        <p:nvSpPr>
          <p:cNvPr id="7" name="Text Placeholder 6"/>
          <p:cNvSpPr>
            <a:spLocks noGrp="1"/>
          </p:cNvSpPr>
          <p:nvPr>
            <p:ph type="body" sz="half" idx="2"/>
          </p:nvPr>
        </p:nvSpPr>
        <p:spPr/>
        <p:txBody>
          <a:bodyPr/>
          <a:lstStyle/>
          <a:p>
            <a:endParaRPr lang="en-US" dirty="0"/>
          </a:p>
        </p:txBody>
      </p:sp>
      <p:pic>
        <p:nvPicPr>
          <p:cNvPr id="4" name="Picture 2" descr="C:\Users\nsatvik\Documents\GitHub\GWClassifier\Report-Paper\Report\ga_start.png"/>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6400801" y="2514600"/>
            <a:ext cx="2743199" cy="3324225"/>
          </a:xfrm>
          <a:prstGeom prst="rect">
            <a:avLst/>
          </a:prstGeom>
          <a:noFill/>
          <a:extLst>
            <a:ext uri="{909E8E84-426E-40DD-AFC4-6F175D3DCCD1}">
              <a14:hiddenFill xmlns:a14="http://schemas.microsoft.com/office/drawing/2010/main" xmlns="">
                <a:solidFill>
                  <a:srgbClr val="FFFFFF"/>
                </a:solidFill>
              </a14:hiddenFill>
            </a:ext>
          </a:extLst>
        </p:spPr>
      </p:pic>
      <p:pic>
        <p:nvPicPr>
          <p:cNvPr id="2050" name="Picture 2" descr="C:\Users\nsatvik\Documents\GitHub\GWClassifier\Report-Paper\Report\decision_tree_horse.png"/>
          <p:cNvPicPr>
            <a:picLocks noChangeAspect="1" noChangeArrowheads="1"/>
          </p:cNvPicPr>
          <p:nvPr/>
        </p:nvPicPr>
        <p:blipFill>
          <a:blip r:embed="rId7">
            <a:extLst>
              <a:ext uri="{28A0092B-C50C-407E-A947-70E740481C1C}">
                <a14:useLocalDpi xmlns:a14="http://schemas.microsoft.com/office/drawing/2010/main" xmlns="" val="0"/>
              </a:ext>
            </a:extLst>
          </a:blip>
          <a:srcRect/>
          <a:stretch>
            <a:fillRect/>
          </a:stretch>
        </p:blipFill>
        <p:spPr bwMode="auto">
          <a:xfrm>
            <a:off x="2133600" y="5137639"/>
            <a:ext cx="3886200" cy="1720361"/>
          </a:xfrm>
          <a:prstGeom prst="rect">
            <a:avLst/>
          </a:prstGeom>
          <a:noFill/>
          <a:extLst>
            <a:ext uri="{909E8E84-426E-40DD-AFC4-6F175D3DCCD1}">
              <a14:hiddenFill xmlns:a14="http://schemas.microsoft.com/office/drawing/2010/main" xmlns="">
                <a:solidFill>
                  <a:srgbClr val="FFFFFF"/>
                </a:solidFill>
              </a14:hiddenFill>
            </a:ext>
          </a:extLst>
        </p:spPr>
      </p:pic>
      <p:pic>
        <p:nvPicPr>
          <p:cNvPr id="2051" name="Picture 3" descr="C:\Users\nsatvik\Documents\GitHub\GWClassifier\Report-Paper\Report\discrete_values.png"/>
          <p:cNvPicPr>
            <a:picLocks noChangeAspect="1" noChangeArrowheads="1"/>
          </p:cNvPicPr>
          <p:nvPr/>
        </p:nvPicPr>
        <p:blipFill>
          <a:blip r:embed="rId8">
            <a:extLst>
              <a:ext uri="{28A0092B-C50C-407E-A947-70E740481C1C}">
                <a14:useLocalDpi xmlns:a14="http://schemas.microsoft.com/office/drawing/2010/main" xmlns="" val="0"/>
              </a:ext>
            </a:extLst>
          </a:blip>
          <a:srcRect/>
          <a:stretch>
            <a:fillRect/>
          </a:stretch>
        </p:blipFill>
        <p:spPr bwMode="auto">
          <a:xfrm>
            <a:off x="3124200" y="2590800"/>
            <a:ext cx="2895600" cy="169788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4378754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 3</a:t>
            </a:r>
            <a:br>
              <a:rPr lang="en-US" dirty="0" smtClean="0"/>
            </a:br>
            <a:r>
              <a:rPr lang="en-US" dirty="0" smtClean="0"/>
              <a:t>Evaluation of the Decision Tree </a:t>
            </a:r>
            <a:br>
              <a:rPr lang="en-US" dirty="0" smtClean="0"/>
            </a:br>
            <a:endParaRPr lang="en-US" dirty="0"/>
          </a:p>
        </p:txBody>
      </p:sp>
      <p:pic>
        <p:nvPicPr>
          <p:cNvPr id="3076" name="Picture 4" descr="C:\Users\nsatvik\Documents\GitHub\GWClassifier\Report-Paper\Report\dt_accuracy.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0" y="3714750"/>
            <a:ext cx="8659813" cy="314325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5" name="Diagram 4"/>
          <p:cNvGraphicFramePr/>
          <p:nvPr/>
        </p:nvGraphicFramePr>
        <p:xfrm>
          <a:off x="0" y="0"/>
          <a:ext cx="6019800" cy="3657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7624307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0" y="0"/>
          <a:ext cx="5486400" cy="685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Title 1"/>
          <p:cNvSpPr>
            <a:spLocks noGrp="1"/>
          </p:cNvSpPr>
          <p:nvPr>
            <p:ph type="title"/>
          </p:nvPr>
        </p:nvSpPr>
        <p:spPr/>
        <p:txBody>
          <a:bodyPr/>
          <a:lstStyle/>
          <a:p>
            <a:r>
              <a:rPr lang="en-US" dirty="0" smtClean="0"/>
              <a:t>Step 4</a:t>
            </a:r>
            <a:br>
              <a:rPr lang="en-US" dirty="0" smtClean="0"/>
            </a:br>
            <a:r>
              <a:rPr lang="en-US" dirty="0" smtClean="0"/>
              <a:t>Going to the next Generation</a:t>
            </a:r>
            <a:endParaRPr lang="en-US" dirty="0"/>
          </a:p>
        </p:txBody>
      </p:sp>
      <p:sp>
        <p:nvSpPr>
          <p:cNvPr id="3" name="Content Placeholder 2"/>
          <p:cNvSpPr>
            <a:spLocks noGrp="1"/>
          </p:cNvSpPr>
          <p:nvPr>
            <p:ph idx="1"/>
          </p:nvPr>
        </p:nvSpPr>
        <p:spPr>
          <a:xfrm>
            <a:off x="719137" y="273050"/>
            <a:ext cx="4995863" cy="6432550"/>
          </a:xfrm>
        </p:spPr>
        <p:txBody>
          <a:bodyPr>
            <a:normAutofit/>
          </a:bodyPr>
          <a:lstStyle/>
          <a:p>
            <a:endParaRPr lang="en-US" sz="1600" dirty="0" smtClean="0"/>
          </a:p>
          <a:p>
            <a:endParaRPr lang="en-US" sz="1600" dirty="0"/>
          </a:p>
          <a:p>
            <a:endParaRPr lang="en-US" sz="1600" dirty="0" smtClean="0"/>
          </a:p>
          <a:p>
            <a:endParaRPr lang="en-US" sz="1600" dirty="0"/>
          </a:p>
          <a:p>
            <a:endParaRPr lang="en-US" sz="1600" dirty="0" smtClean="0"/>
          </a:p>
          <a:p>
            <a:pPr marL="0" indent="0">
              <a:buNone/>
            </a:pPr>
            <a:endParaRPr lang="en-US" sz="1600" dirty="0" smtClean="0"/>
          </a:p>
          <a:p>
            <a:endParaRPr lang="en-US" sz="1600" dirty="0" smtClean="0"/>
          </a:p>
          <a:p>
            <a:endParaRPr lang="en-US" sz="1600" dirty="0"/>
          </a:p>
          <a:p>
            <a:endParaRPr lang="en-US" sz="1600" dirty="0" smtClean="0"/>
          </a:p>
          <a:p>
            <a:endParaRPr lang="en-US" sz="1600" dirty="0"/>
          </a:p>
          <a:p>
            <a:endParaRPr lang="en-US" sz="1600" dirty="0" smtClean="0"/>
          </a:p>
          <a:p>
            <a:endParaRPr lang="en-US" sz="1600" dirty="0" smtClean="0"/>
          </a:p>
        </p:txBody>
      </p:sp>
      <p:pic>
        <p:nvPicPr>
          <p:cNvPr id="5" name="Picture 2" descr="C:\Users\nsatvik\Documents\GitHub\GWClassifier\Report-Paper\Report\crossover.PNG"/>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1295400" y="1447800"/>
            <a:ext cx="4038600" cy="990600"/>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3" descr="C:\Users\nsatvik\Documents\GitHub\GWClassifier\Report-Paper\Report\mutation.png"/>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1600200" y="2895600"/>
            <a:ext cx="3809999" cy="10668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Shape 211"/>
          <p:cNvSpPr/>
          <p:nvPr/>
        </p:nvSpPr>
        <p:spPr>
          <a:xfrm>
            <a:off x="6096000" y="2362200"/>
            <a:ext cx="2819400" cy="3276600"/>
          </a:xfrm>
          <a:prstGeom prst="rect">
            <a:avLst/>
          </a:prstGeom>
          <a:blipFill>
            <a:blip r:embed="rId8"/>
            <a:stretch>
              <a:fillRect/>
            </a:stretch>
          </a:blipFill>
          <a:ln>
            <a:noFill/>
          </a:ln>
        </p:spPr>
      </p:sp>
    </p:spTree>
    <p:extLst>
      <p:ext uri="{BB962C8B-B14F-4D97-AF65-F5344CB8AC3E}">
        <p14:creationId xmlns:p14="http://schemas.microsoft.com/office/powerpoint/2010/main" xmlns="" val="16151206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324600" cy="838200"/>
          </a:xfrm>
        </p:spPr>
        <p:txBody>
          <a:bodyPr/>
          <a:lstStyle/>
          <a:p>
            <a:r>
              <a:rPr lang="en-US" dirty="0" smtClean="0"/>
              <a:t>Implementation</a:t>
            </a:r>
            <a:endParaRPr lang="en-US" dirty="0"/>
          </a:p>
        </p:txBody>
      </p:sp>
      <p:sp>
        <p:nvSpPr>
          <p:cNvPr id="3" name="Content Placeholder 2"/>
          <p:cNvSpPr>
            <a:spLocks noGrp="1"/>
          </p:cNvSpPr>
          <p:nvPr>
            <p:ph idx="1"/>
          </p:nvPr>
        </p:nvSpPr>
        <p:spPr>
          <a:xfrm>
            <a:off x="2057400" y="914400"/>
            <a:ext cx="4267200" cy="1143000"/>
          </a:xfrm>
        </p:spPr>
        <p:txBody>
          <a:bodyPr>
            <a:normAutofit fontScale="85000" lnSpcReduction="20000"/>
          </a:bodyPr>
          <a:lstStyle/>
          <a:p>
            <a:r>
              <a:rPr lang="en-US" dirty="0" smtClean="0"/>
              <a:t>This project has been implemented in  Java.</a:t>
            </a:r>
          </a:p>
          <a:p>
            <a:r>
              <a:rPr lang="en-US" dirty="0" smtClean="0"/>
              <a:t>Java SWT was used to develop the GUI.</a:t>
            </a:r>
          </a:p>
          <a:p>
            <a:pPr marL="0" indent="0">
              <a:buNone/>
            </a:pPr>
            <a:endParaRPr lang="en-US" dirty="0" smtClean="0"/>
          </a:p>
          <a:p>
            <a:pPr marL="457200" indent="-457200">
              <a:buFont typeface="+mj-lt"/>
              <a:buAutoNum type="arabicPeriod"/>
            </a:pPr>
            <a:endParaRPr lang="en-US" dirty="0" smtClean="0"/>
          </a:p>
        </p:txBody>
      </p:sp>
      <p:pic>
        <p:nvPicPr>
          <p:cNvPr id="4098" name="Picture 2" descr="C:\Users\nsatvik\Documents\GitHub\GWClassifier\Report-Paper\package_structure.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5666509" y="3581400"/>
            <a:ext cx="3477491" cy="18288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5" name="Diagram 4"/>
          <p:cNvGraphicFramePr/>
          <p:nvPr/>
        </p:nvGraphicFramePr>
        <p:xfrm>
          <a:off x="0" y="2514600"/>
          <a:ext cx="5486400" cy="4343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2290" name="Picture 2" descr="http://1.bp.blogspot.com/_-Gl5MQel5-0/TQEvCO33epI/AAAAAAAAAEo/o9v8o5q0qmY/s1600/java-strings.jpg"/>
          <p:cNvPicPr>
            <a:picLocks noChangeAspect="1" noChangeArrowheads="1"/>
          </p:cNvPicPr>
          <p:nvPr/>
        </p:nvPicPr>
        <p:blipFill>
          <a:blip r:embed="rId7"/>
          <a:srcRect/>
          <a:stretch>
            <a:fillRect/>
          </a:stretch>
        </p:blipFill>
        <p:spPr bwMode="auto">
          <a:xfrm>
            <a:off x="6276975" y="0"/>
            <a:ext cx="2867025" cy="2867025"/>
          </a:xfrm>
          <a:prstGeom prst="rect">
            <a:avLst/>
          </a:prstGeom>
          <a:noFill/>
        </p:spPr>
      </p:pic>
      <p:sp>
        <p:nvSpPr>
          <p:cNvPr id="7" name="Rectangle 6"/>
          <p:cNvSpPr/>
          <p:nvPr/>
        </p:nvSpPr>
        <p:spPr>
          <a:xfrm>
            <a:off x="4800600" y="2895600"/>
            <a:ext cx="4114800" cy="646331"/>
          </a:xfrm>
          <a:prstGeom prst="rect">
            <a:avLst/>
          </a:prstGeom>
        </p:spPr>
        <p:txBody>
          <a:bodyPr wrap="square">
            <a:spAutoFit/>
          </a:bodyPr>
          <a:lstStyle/>
          <a:p>
            <a:r>
              <a:rPr lang="en-US" dirty="0" smtClean="0"/>
              <a:t>Package – There are four main packages in this project.</a:t>
            </a:r>
            <a:endParaRPr lang="en-US" dirty="0" smtClean="0"/>
          </a:p>
        </p:txBody>
      </p:sp>
      <p:pic>
        <p:nvPicPr>
          <p:cNvPr id="12294" name="Picture 6" descr="http://www.java2s.com/Code/JavaImages/GraphicsExample.PNG"/>
          <p:cNvPicPr>
            <a:picLocks noChangeAspect="1" noChangeArrowheads="1"/>
          </p:cNvPicPr>
          <p:nvPr/>
        </p:nvPicPr>
        <p:blipFill>
          <a:blip r:embed="rId8" cstate="print"/>
          <a:srcRect/>
          <a:stretch>
            <a:fillRect/>
          </a:stretch>
        </p:blipFill>
        <p:spPr bwMode="auto">
          <a:xfrm>
            <a:off x="0" y="914400"/>
            <a:ext cx="1981200" cy="1191011"/>
          </a:xfrm>
          <a:prstGeom prst="rect">
            <a:avLst/>
          </a:prstGeom>
          <a:noFill/>
        </p:spPr>
      </p:pic>
    </p:spTree>
    <p:extLst>
      <p:ext uri="{BB962C8B-B14F-4D97-AF65-F5344CB8AC3E}">
        <p14:creationId xmlns:p14="http://schemas.microsoft.com/office/powerpoint/2010/main" xmlns="" val="20397359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tract</a:t>
            </a:r>
            <a:endParaRPr lang="en-US" dirty="0"/>
          </a:p>
        </p:txBody>
      </p:sp>
      <p:graphicFrame>
        <p:nvGraphicFramePr>
          <p:cNvPr id="4" name="Diagram 3"/>
          <p:cNvGraphicFramePr/>
          <p:nvPr/>
        </p:nvGraphicFramePr>
        <p:xfrm>
          <a:off x="76200" y="1295400"/>
          <a:ext cx="8991600" cy="381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Diagram 4"/>
          <p:cNvGraphicFramePr/>
          <p:nvPr/>
        </p:nvGraphicFramePr>
        <p:xfrm>
          <a:off x="1524000" y="4495800"/>
          <a:ext cx="6096000" cy="27178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xmlns="" val="15961289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Package</a:t>
            </a:r>
            <a:br>
              <a:rPr lang="en-US" dirty="0" smtClean="0"/>
            </a:br>
            <a:r>
              <a:rPr lang="en-US" dirty="0" err="1" smtClean="0"/>
              <a:t>org.ck.sample</a:t>
            </a:r>
            <a:endParaRPr lang="en-US" dirty="0"/>
          </a:p>
        </p:txBody>
      </p:sp>
      <p:sp>
        <p:nvSpPr>
          <p:cNvPr id="3" name="Content Placeholder 2"/>
          <p:cNvSpPr>
            <a:spLocks noGrp="1"/>
          </p:cNvSpPr>
          <p:nvPr>
            <p:ph idx="1"/>
          </p:nvPr>
        </p:nvSpPr>
        <p:spPr>
          <a:xfrm>
            <a:off x="0" y="0"/>
            <a:ext cx="4995863" cy="5853113"/>
          </a:xfrm>
        </p:spPr>
        <p:txBody>
          <a:bodyPr>
            <a:normAutofit/>
          </a:bodyPr>
          <a:lstStyle/>
          <a:p>
            <a:r>
              <a:rPr lang="en-US" sz="2000" dirty="0" smtClean="0"/>
              <a:t>This package contains java classes required for managing the </a:t>
            </a:r>
            <a:r>
              <a:rPr lang="en-US" sz="2000" dirty="0" smtClean="0"/>
              <a:t>set of samples provided.</a:t>
            </a:r>
            <a:endParaRPr lang="en-US" sz="2000" dirty="0" smtClean="0"/>
          </a:p>
          <a:p>
            <a:r>
              <a:rPr lang="en-US" sz="2000" dirty="0" smtClean="0"/>
              <a:t>Important Java classes are </a:t>
            </a:r>
            <a:r>
              <a:rPr lang="en-US" sz="2000" dirty="0" smtClean="0"/>
              <a:t>:</a:t>
            </a:r>
            <a:endParaRPr lang="en-US" sz="2000" dirty="0" smtClean="0"/>
          </a:p>
        </p:txBody>
      </p:sp>
      <p:sp>
        <p:nvSpPr>
          <p:cNvPr id="4" name="Text Placeholder 3"/>
          <p:cNvSpPr>
            <a:spLocks noGrp="1"/>
          </p:cNvSpPr>
          <p:nvPr>
            <p:ph type="body" sz="half" idx="2"/>
          </p:nvPr>
        </p:nvSpPr>
        <p:spPr/>
        <p:txBody>
          <a:bodyPr/>
          <a:lstStyle/>
          <a:p>
            <a:endParaRPr lang="en-US" dirty="0"/>
          </a:p>
        </p:txBody>
      </p:sp>
      <p:pic>
        <p:nvPicPr>
          <p:cNvPr id="8194" name="Picture 2" descr="C:\Users\nsatvik\Documents\GitHub\GWClassifier\Report-Paper\sample_package.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6096000" y="2767760"/>
            <a:ext cx="2535464" cy="136525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6" name="Diagram 5"/>
          <p:cNvGraphicFramePr/>
          <p:nvPr/>
        </p:nvGraphicFramePr>
        <p:xfrm>
          <a:off x="0" y="1371600"/>
          <a:ext cx="5791200" cy="5486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13386263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943600" y="228600"/>
            <a:ext cx="3008313" cy="1524000"/>
          </a:xfrm>
        </p:spPr>
        <p:txBody>
          <a:bodyPr/>
          <a:lstStyle/>
          <a:p>
            <a:r>
              <a:rPr lang="en-US" dirty="0" smtClean="0"/>
              <a:t>Decision Tree Package </a:t>
            </a:r>
            <a:br>
              <a:rPr lang="en-US" dirty="0" smtClean="0"/>
            </a:br>
            <a:r>
              <a:rPr lang="en-US" dirty="0" err="1" smtClean="0"/>
              <a:t>org.ck.dt</a:t>
            </a:r>
            <a:endParaRPr lang="en-US" dirty="0"/>
          </a:p>
        </p:txBody>
      </p:sp>
      <p:sp>
        <p:nvSpPr>
          <p:cNvPr id="5" name="Content Placeholder 4"/>
          <p:cNvSpPr>
            <a:spLocks noGrp="1"/>
          </p:cNvSpPr>
          <p:nvPr>
            <p:ph idx="1"/>
          </p:nvPr>
        </p:nvSpPr>
        <p:spPr>
          <a:xfrm>
            <a:off x="0" y="0"/>
            <a:ext cx="4995863" cy="5853113"/>
          </a:xfrm>
        </p:spPr>
        <p:txBody>
          <a:bodyPr/>
          <a:lstStyle/>
          <a:p>
            <a:r>
              <a:rPr lang="en-US" sz="2000" dirty="0" smtClean="0"/>
              <a:t>This package contains all the java files necessary to build a Decision Tree classifier.</a:t>
            </a:r>
          </a:p>
          <a:p>
            <a:r>
              <a:rPr lang="en-US" sz="2000" dirty="0" smtClean="0"/>
              <a:t>Important Java Classes are </a:t>
            </a:r>
            <a:r>
              <a:rPr lang="en-US" sz="2000" dirty="0" smtClean="0"/>
              <a:t>:</a:t>
            </a:r>
            <a:endParaRPr lang="en-US" sz="2000" dirty="0" smtClean="0"/>
          </a:p>
        </p:txBody>
      </p:sp>
      <p:sp>
        <p:nvSpPr>
          <p:cNvPr id="6" name="Text Placeholder 5"/>
          <p:cNvSpPr>
            <a:spLocks noGrp="1"/>
          </p:cNvSpPr>
          <p:nvPr>
            <p:ph type="body" sz="half" idx="2"/>
          </p:nvPr>
        </p:nvSpPr>
        <p:spPr>
          <a:xfrm>
            <a:off x="5907087" y="1828800"/>
            <a:ext cx="3008313" cy="4297363"/>
          </a:xfrm>
        </p:spPr>
        <p:txBody>
          <a:bodyPr/>
          <a:lstStyle/>
          <a:p>
            <a:endParaRPr lang="en-US" dirty="0"/>
          </a:p>
        </p:txBody>
      </p:sp>
      <p:pic>
        <p:nvPicPr>
          <p:cNvPr id="5122" name="Picture 2" descr="C:\Users\nsatvik\Documents\GitHub\GWClassifier\Report-Paper\dt_package.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6200775" y="2317750"/>
            <a:ext cx="2124075" cy="89535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8" name="Diagram 7"/>
          <p:cNvGraphicFramePr/>
          <p:nvPr/>
        </p:nvGraphicFramePr>
        <p:xfrm>
          <a:off x="0" y="1524000"/>
          <a:ext cx="5791200" cy="533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22311459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tic Algorithm Package</a:t>
            </a:r>
            <a:br>
              <a:rPr lang="en-US" dirty="0" smtClean="0"/>
            </a:br>
            <a:r>
              <a:rPr lang="en-US" dirty="0" smtClean="0"/>
              <a:t>org.ck.ga</a:t>
            </a:r>
            <a:endParaRPr lang="en-US" dirty="0"/>
          </a:p>
        </p:txBody>
      </p:sp>
      <p:sp>
        <p:nvSpPr>
          <p:cNvPr id="3" name="Content Placeholder 2"/>
          <p:cNvSpPr>
            <a:spLocks noGrp="1"/>
          </p:cNvSpPr>
          <p:nvPr>
            <p:ph idx="1"/>
          </p:nvPr>
        </p:nvSpPr>
        <p:spPr>
          <a:xfrm>
            <a:off x="0" y="0"/>
            <a:ext cx="4995863" cy="5853113"/>
          </a:xfrm>
        </p:spPr>
        <p:txBody>
          <a:bodyPr>
            <a:normAutofit/>
          </a:bodyPr>
          <a:lstStyle/>
          <a:p>
            <a:r>
              <a:rPr lang="en-US" sz="2000" dirty="0" smtClean="0"/>
              <a:t>This package contains all the necessary files required for the operation of the genetic algorithm.</a:t>
            </a:r>
          </a:p>
          <a:p>
            <a:r>
              <a:rPr lang="en-US" sz="2000" dirty="0" smtClean="0"/>
              <a:t>Important Java Files are </a:t>
            </a:r>
          </a:p>
        </p:txBody>
      </p:sp>
      <p:sp>
        <p:nvSpPr>
          <p:cNvPr id="4" name="Text Placeholder 3"/>
          <p:cNvSpPr>
            <a:spLocks noGrp="1"/>
          </p:cNvSpPr>
          <p:nvPr>
            <p:ph type="body" sz="half" idx="2"/>
          </p:nvPr>
        </p:nvSpPr>
        <p:spPr/>
        <p:txBody>
          <a:bodyPr/>
          <a:lstStyle/>
          <a:p>
            <a:endParaRPr lang="en-US" dirty="0"/>
          </a:p>
        </p:txBody>
      </p:sp>
      <p:pic>
        <p:nvPicPr>
          <p:cNvPr id="6146" name="Picture 2" descr="C:\Users\nsatvik\Documents\GitHub\GWClassifier\Report-Paper\ga_package.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6248400" y="2819400"/>
            <a:ext cx="2389020" cy="1020763"/>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6" name="Diagram 5"/>
          <p:cNvGraphicFramePr/>
          <p:nvPr/>
        </p:nvGraphicFramePr>
        <p:xfrm>
          <a:off x="0" y="1524000"/>
          <a:ext cx="5791200" cy="533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26455278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UI package</a:t>
            </a:r>
            <a:br>
              <a:rPr lang="en-US" dirty="0" smtClean="0"/>
            </a:br>
            <a:r>
              <a:rPr lang="en-US" dirty="0" err="1" smtClean="0"/>
              <a:t>org.ck.gui</a:t>
            </a:r>
            <a:endParaRPr lang="en-US" dirty="0"/>
          </a:p>
        </p:txBody>
      </p:sp>
      <p:sp>
        <p:nvSpPr>
          <p:cNvPr id="3" name="Content Placeholder 2"/>
          <p:cNvSpPr>
            <a:spLocks noGrp="1"/>
          </p:cNvSpPr>
          <p:nvPr>
            <p:ph idx="1"/>
          </p:nvPr>
        </p:nvSpPr>
        <p:spPr>
          <a:xfrm>
            <a:off x="0" y="0"/>
            <a:ext cx="4995863" cy="5853113"/>
          </a:xfrm>
        </p:spPr>
        <p:txBody>
          <a:bodyPr>
            <a:normAutofit/>
          </a:bodyPr>
          <a:lstStyle/>
          <a:p>
            <a:r>
              <a:rPr lang="en-US" sz="2000" dirty="0" smtClean="0"/>
              <a:t>This package contains the definitions of all the classes required for the GUI. </a:t>
            </a:r>
            <a:endParaRPr lang="en-US" sz="2000" dirty="0"/>
          </a:p>
        </p:txBody>
      </p:sp>
      <p:sp>
        <p:nvSpPr>
          <p:cNvPr id="4" name="Text Placeholder 3"/>
          <p:cNvSpPr>
            <a:spLocks noGrp="1"/>
          </p:cNvSpPr>
          <p:nvPr>
            <p:ph type="body" sz="half" idx="2"/>
          </p:nvPr>
        </p:nvSpPr>
        <p:spPr/>
        <p:txBody>
          <a:bodyPr/>
          <a:lstStyle/>
          <a:p>
            <a:endParaRPr lang="en-US" dirty="0"/>
          </a:p>
        </p:txBody>
      </p:sp>
      <p:pic>
        <p:nvPicPr>
          <p:cNvPr id="7170" name="Picture 2" descr="C:\Users\nsatvik\Documents\GitHub\GWClassifier\Report-Paper\gui_package.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6270048" y="2743201"/>
            <a:ext cx="2216727" cy="18288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1" name="Diagram 10"/>
          <p:cNvGraphicFramePr/>
          <p:nvPr/>
        </p:nvGraphicFramePr>
        <p:xfrm>
          <a:off x="0" y="914400"/>
          <a:ext cx="6096000" cy="5943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9418738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a:t>
            </a:r>
            <a:endParaRPr lang="en-US" dirty="0"/>
          </a:p>
        </p:txBody>
      </p:sp>
      <p:pic>
        <p:nvPicPr>
          <p:cNvPr id="2050" name="Picture 2" descr="C:\Users\nsatvik\Documents\GitHub\GWClassifier\Report-Paper\Report\welcome_window.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33600" y="1600200"/>
            <a:ext cx="5105400" cy="5105401"/>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2209800" y="4267200"/>
            <a:ext cx="4953000" cy="609600"/>
          </a:xfrm>
          <a:prstGeom prst="rect">
            <a:avLst/>
          </a:prstGeom>
          <a:solidFill>
            <a:schemeClr val="bg1"/>
          </a:solidFill>
          <a:ln>
            <a:noFill/>
          </a:ln>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30482663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Results</a:t>
            </a:r>
            <a:endParaRPr lang="en-US" dirty="0"/>
          </a:p>
        </p:txBody>
      </p:sp>
      <p:sp>
        <p:nvSpPr>
          <p:cNvPr id="3" name="Content Placeholder 2"/>
          <p:cNvSpPr>
            <a:spLocks noGrp="1"/>
          </p:cNvSpPr>
          <p:nvPr>
            <p:ph idx="1"/>
          </p:nvPr>
        </p:nvSpPr>
        <p:spPr>
          <a:xfrm>
            <a:off x="457200" y="1143000"/>
            <a:ext cx="8229600" cy="4525963"/>
          </a:xfrm>
        </p:spPr>
        <p:txBody>
          <a:bodyPr/>
          <a:lstStyle/>
          <a:p>
            <a:pPr>
              <a:buNone/>
            </a:pPr>
            <a:r>
              <a:rPr lang="en-US" dirty="0" smtClean="0">
                <a:latin typeface="Moire" pitchFamily="2" charset="0"/>
              </a:rPr>
              <a:t>	In </a:t>
            </a:r>
            <a:r>
              <a:rPr lang="en-US" dirty="0">
                <a:latin typeface="Moire" pitchFamily="2" charset="0"/>
              </a:rPr>
              <a:t>this mini project, we were able to </a:t>
            </a:r>
            <a:r>
              <a:rPr lang="en-US" dirty="0" smtClean="0">
                <a:latin typeface="Moire" pitchFamily="2" charset="0"/>
              </a:rPr>
              <a:t>successfully implement </a:t>
            </a:r>
            <a:r>
              <a:rPr lang="en-US" dirty="0">
                <a:latin typeface="Moire" pitchFamily="2" charset="0"/>
              </a:rPr>
              <a:t>and test the </a:t>
            </a:r>
            <a:r>
              <a:rPr lang="en-US" dirty="0" smtClean="0">
                <a:latin typeface="Moire" pitchFamily="2" charset="0"/>
              </a:rPr>
              <a:t>performance of </a:t>
            </a:r>
            <a:r>
              <a:rPr lang="en-US" dirty="0">
                <a:latin typeface="Moire" pitchFamily="2" charset="0"/>
              </a:rPr>
              <a:t>Decision Tree-based </a:t>
            </a:r>
            <a:r>
              <a:rPr lang="en-US" dirty="0" smtClean="0">
                <a:latin typeface="Moire" pitchFamily="2" charset="0"/>
              </a:rPr>
              <a:t>classifiers</a:t>
            </a:r>
            <a:r>
              <a:rPr lang="en-US" dirty="0">
                <a:latin typeface="Moire" pitchFamily="2" charset="0"/>
              </a:rPr>
              <a:t>.</a:t>
            </a:r>
          </a:p>
        </p:txBody>
      </p:sp>
      <p:pic>
        <p:nvPicPr>
          <p:cNvPr id="1026" name="Picture 2" descr="C:\Users\nsatvik\Documents\GitHub\GWClassifier\Report-Paper\Paper\manual_sel_stats.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0" y="2819400"/>
            <a:ext cx="4419600" cy="3589244"/>
          </a:xfrm>
          <a:prstGeom prst="rect">
            <a:avLst/>
          </a:prstGeom>
          <a:noFill/>
          <a:extLst>
            <a:ext uri="{909E8E84-426E-40DD-AFC4-6F175D3DCCD1}">
              <a14:hiddenFill xmlns:a14="http://schemas.microsoft.com/office/drawing/2010/main" xmlns="">
                <a:solidFill>
                  <a:srgbClr val="FFFFFF"/>
                </a:solidFill>
              </a14:hiddenFill>
            </a:ext>
          </a:extLst>
        </p:spPr>
      </p:pic>
      <p:pic>
        <p:nvPicPr>
          <p:cNvPr id="1027" name="Picture 3" descr="C:\Users\nsatvik\Documents\GitHub\GWClassifier\Report-Paper\Paper\ga_algo_stats.pn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419600" y="2819399"/>
            <a:ext cx="4724400" cy="3673735"/>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3"/>
          <p:cNvSpPr txBox="1"/>
          <p:nvPr/>
        </p:nvSpPr>
        <p:spPr>
          <a:xfrm>
            <a:off x="685800" y="3701534"/>
            <a:ext cx="1911101" cy="276999"/>
          </a:xfrm>
          <a:prstGeom prst="rect">
            <a:avLst/>
          </a:prstGeom>
          <a:noFill/>
        </p:spPr>
        <p:txBody>
          <a:bodyPr wrap="none" rtlCol="0">
            <a:spAutoFit/>
          </a:bodyPr>
          <a:lstStyle/>
          <a:p>
            <a:r>
              <a:rPr lang="en-US" sz="1200" dirty="0" smtClean="0"/>
              <a:t>Manual Feature Selection</a:t>
            </a:r>
            <a:endParaRPr lang="en-US" sz="1200" dirty="0"/>
          </a:p>
        </p:txBody>
      </p:sp>
      <p:sp>
        <p:nvSpPr>
          <p:cNvPr id="7" name="TextBox 6"/>
          <p:cNvSpPr txBox="1"/>
          <p:nvPr/>
        </p:nvSpPr>
        <p:spPr>
          <a:xfrm>
            <a:off x="6096000" y="3276600"/>
            <a:ext cx="2068195" cy="276999"/>
          </a:xfrm>
          <a:prstGeom prst="rect">
            <a:avLst/>
          </a:prstGeom>
          <a:noFill/>
        </p:spPr>
        <p:txBody>
          <a:bodyPr wrap="none" rtlCol="0">
            <a:spAutoFit/>
          </a:bodyPr>
          <a:lstStyle/>
          <a:p>
            <a:r>
              <a:rPr lang="en-US" sz="1200" dirty="0" smtClean="0"/>
              <a:t>GA-based Feature Selection</a:t>
            </a:r>
            <a:endParaRPr lang="en-US" sz="1200" dirty="0"/>
          </a:p>
        </p:txBody>
      </p:sp>
    </p:spTree>
    <p:extLst>
      <p:ext uri="{BB962C8B-B14F-4D97-AF65-F5344CB8AC3E}">
        <p14:creationId xmlns:p14="http://schemas.microsoft.com/office/powerpoint/2010/main" xmlns="" val="39323911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0" y="4648200"/>
            <a:ext cx="9144000" cy="1858963"/>
          </a:xfrm>
        </p:spPr>
        <p:txBody>
          <a:bodyPr>
            <a:normAutofit lnSpcReduction="10000"/>
          </a:bodyPr>
          <a:lstStyle/>
          <a:p>
            <a:r>
              <a:rPr lang="en-US" dirty="0" smtClean="0"/>
              <a:t>The </a:t>
            </a:r>
            <a:r>
              <a:rPr lang="en-US" dirty="0"/>
              <a:t>test results show that the </a:t>
            </a:r>
            <a:r>
              <a:rPr lang="en-US" dirty="0" smtClean="0">
                <a:solidFill>
                  <a:schemeClr val="accent4">
                    <a:lumMod val="75000"/>
                  </a:schemeClr>
                </a:solidFill>
              </a:rPr>
              <a:t>Decision Trees </a:t>
            </a:r>
            <a:r>
              <a:rPr lang="en-US" dirty="0">
                <a:solidFill>
                  <a:schemeClr val="accent4">
                    <a:lumMod val="75000"/>
                  </a:schemeClr>
                </a:solidFill>
              </a:rPr>
              <a:t>constructed using the Genetic algorithm-based feature selector</a:t>
            </a:r>
            <a:r>
              <a:rPr lang="en-US" dirty="0"/>
              <a:t>, were </a:t>
            </a:r>
            <a:r>
              <a:rPr lang="en-US" dirty="0">
                <a:solidFill>
                  <a:srgbClr val="FF0000"/>
                </a:solidFill>
              </a:rPr>
              <a:t>more </a:t>
            </a:r>
            <a:r>
              <a:rPr lang="en-US" dirty="0" smtClean="0">
                <a:solidFill>
                  <a:srgbClr val="FF0000"/>
                </a:solidFill>
              </a:rPr>
              <a:t>efficient </a:t>
            </a:r>
            <a:r>
              <a:rPr lang="en-US" dirty="0" smtClean="0"/>
              <a:t>and </a:t>
            </a:r>
            <a:r>
              <a:rPr lang="en-US" dirty="0">
                <a:solidFill>
                  <a:srgbClr val="FF0000"/>
                </a:solidFill>
              </a:rPr>
              <a:t>accurate in classifying the data</a:t>
            </a:r>
            <a:r>
              <a:rPr lang="en-US" dirty="0"/>
              <a:t> than </a:t>
            </a:r>
            <a:r>
              <a:rPr lang="en-US" dirty="0">
                <a:solidFill>
                  <a:schemeClr val="accent4">
                    <a:lumMod val="75000"/>
                  </a:schemeClr>
                </a:solidFill>
              </a:rPr>
              <a:t>the Decision Trees constructed by </a:t>
            </a:r>
            <a:r>
              <a:rPr lang="en-US" dirty="0" smtClean="0">
                <a:solidFill>
                  <a:schemeClr val="accent4">
                    <a:lumMod val="75000"/>
                  </a:schemeClr>
                </a:solidFill>
              </a:rPr>
              <a:t>selecting features </a:t>
            </a:r>
            <a:r>
              <a:rPr lang="en-US" dirty="0">
                <a:solidFill>
                  <a:schemeClr val="accent4">
                    <a:lumMod val="75000"/>
                  </a:schemeClr>
                </a:solidFill>
              </a:rPr>
              <a:t>manually</a:t>
            </a:r>
            <a:r>
              <a:rPr lang="en-US" dirty="0"/>
              <a:t>.</a:t>
            </a:r>
          </a:p>
        </p:txBody>
      </p:sp>
      <p:graphicFrame>
        <p:nvGraphicFramePr>
          <p:cNvPr id="5" name="Diagram 4"/>
          <p:cNvGraphicFramePr/>
          <p:nvPr/>
        </p:nvGraphicFramePr>
        <p:xfrm>
          <a:off x="0" y="1447800"/>
          <a:ext cx="9144000" cy="3606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xmlns="" val="26363938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295400"/>
          </a:xfrm>
        </p:spPr>
        <p:txBody>
          <a:bodyPr/>
          <a:lstStyle/>
          <a:p>
            <a:r>
              <a:rPr lang="en-US" dirty="0" smtClean="0"/>
              <a:t>Future Work</a:t>
            </a:r>
            <a:endParaRPr lang="en-US" dirty="0"/>
          </a:p>
        </p:txBody>
      </p:sp>
      <p:graphicFrame>
        <p:nvGraphicFramePr>
          <p:cNvPr id="4" name="Diagram 3"/>
          <p:cNvGraphicFramePr/>
          <p:nvPr/>
        </p:nvGraphicFramePr>
        <p:xfrm>
          <a:off x="0" y="1524000"/>
          <a:ext cx="9144000" cy="533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xmlns="" val="38897872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normAutofit fontScale="70000" lnSpcReduction="20000"/>
          </a:bodyPr>
          <a:lstStyle/>
          <a:p>
            <a:pPr fontAlgn="base"/>
            <a:r>
              <a:rPr lang="en-US" dirty="0"/>
              <a:t>Genetic Algorithms - </a:t>
            </a:r>
            <a:r>
              <a:rPr lang="en-US" u="sng" dirty="0">
                <a:hlinkClick r:id="rId2"/>
              </a:rPr>
              <a:t>http://en.wikipedia.org/wiki/Genetic_algorithm</a:t>
            </a:r>
            <a:endParaRPr lang="en-US" dirty="0"/>
          </a:p>
          <a:p>
            <a:pPr fontAlgn="base"/>
            <a:r>
              <a:rPr lang="en-US" dirty="0"/>
              <a:t>Genetic Algorithm for constructing DT </a:t>
            </a:r>
            <a:r>
              <a:rPr lang="en-US" u="sng" dirty="0">
                <a:hlinkClick r:id="rId3"/>
              </a:rPr>
              <a:t>http://www.jprr.org/index.php/jprr/article/viewFile/44/25</a:t>
            </a:r>
            <a:endParaRPr lang="en-US" dirty="0"/>
          </a:p>
          <a:p>
            <a:pPr fontAlgn="base"/>
            <a:r>
              <a:rPr lang="en-US" dirty="0"/>
              <a:t>Decision Trees - http://web.cecs.pdx.edu/~mm/MachineLearningWinter2010/pdfslides/DecisionTrees.pdf</a:t>
            </a:r>
          </a:p>
          <a:p>
            <a:pPr fontAlgn="base"/>
            <a:r>
              <a:rPr lang="en-US" dirty="0"/>
              <a:t>Project brief for the DT  using Horse data sets - -</a:t>
            </a:r>
            <a:r>
              <a:rPr lang="en-US" u="sng" dirty="0">
                <a:hlinkClick r:id="rId4"/>
              </a:rPr>
              <a:t>https://cs.uwaterloo.ca/~</a:t>
            </a:r>
            <a:r>
              <a:rPr lang="en-US" u="sng" dirty="0" err="1">
                <a:hlinkClick r:id="rId4"/>
              </a:rPr>
              <a:t>ppoupart</a:t>
            </a:r>
            <a:r>
              <a:rPr lang="en-US" u="sng" dirty="0">
                <a:hlinkClick r:id="rId4"/>
              </a:rPr>
              <a:t>/teaching/cs486-spring06/assignments/asst4/asst4.pdf</a:t>
            </a:r>
            <a:endParaRPr lang="en-US" dirty="0"/>
          </a:p>
          <a:p>
            <a:pPr fontAlgn="base"/>
            <a:r>
              <a:rPr lang="en-US" dirty="0"/>
              <a:t>Supervised and Unsupervised Discretization of </a:t>
            </a:r>
            <a:r>
              <a:rPr lang="en-US" dirty="0" err="1"/>
              <a:t>Continous</a:t>
            </a:r>
            <a:r>
              <a:rPr lang="en-US" dirty="0"/>
              <a:t> Features - </a:t>
            </a:r>
            <a:r>
              <a:rPr lang="en-US" u="sng" dirty="0">
                <a:hlinkClick r:id="rId5"/>
              </a:rPr>
              <a:t>http://robotics.stanford.edu/users/sahami/papers-dir/disc.pdf</a:t>
            </a:r>
            <a:endParaRPr lang="en-US" dirty="0"/>
          </a:p>
          <a:p>
            <a:pPr fontAlgn="base"/>
            <a:r>
              <a:rPr lang="en-US" dirty="0"/>
              <a:t>Hybrid learning using Genetic Algorithms and Decision Trees for pattern </a:t>
            </a:r>
            <a:r>
              <a:rPr lang="en-US" dirty="0" smtClean="0"/>
              <a:t>classification </a:t>
            </a:r>
            <a:r>
              <a:rPr lang="en-US" dirty="0"/>
              <a:t>- </a:t>
            </a:r>
            <a:r>
              <a:rPr lang="en-US" u="sng" dirty="0">
                <a:hlinkClick r:id="rId6"/>
              </a:rPr>
              <a:t>http://cs.gmu.edu/~eclab/papers/ijcai95.pdf</a:t>
            </a:r>
            <a:endParaRPr lang="en-US" dirty="0"/>
          </a:p>
          <a:p>
            <a:pPr fontAlgn="base"/>
            <a:r>
              <a:rPr lang="en-US" dirty="0" err="1"/>
              <a:t>Kardi</a:t>
            </a:r>
            <a:r>
              <a:rPr lang="en-US" dirty="0"/>
              <a:t> </a:t>
            </a:r>
            <a:r>
              <a:rPr lang="en-US" dirty="0" smtClean="0"/>
              <a:t>Tutorials on DTs- </a:t>
            </a:r>
            <a:r>
              <a:rPr lang="en-US" u="sng" dirty="0">
                <a:hlinkClick r:id="rId7"/>
              </a:rPr>
              <a:t>http://people.revoledu.com/kardi/tutorial/DecisionTree/index.html</a:t>
            </a:r>
            <a:endParaRPr lang="en-US" dirty="0"/>
          </a:p>
          <a:p>
            <a:endParaRPr lang="en-US" dirty="0"/>
          </a:p>
        </p:txBody>
      </p:sp>
    </p:spTree>
    <p:extLst>
      <p:ext uri="{BB962C8B-B14F-4D97-AF65-F5344CB8AC3E}">
        <p14:creationId xmlns:p14="http://schemas.microsoft.com/office/powerpoint/2010/main" xmlns="" val="33678837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438400"/>
            <a:ext cx="7848600" cy="1371600"/>
          </a:xfrm>
        </p:spPr>
        <p:txBody>
          <a:bodyPr/>
          <a:lstStyle/>
          <a:p>
            <a:r>
              <a:rPr lang="en-US" dirty="0" smtClean="0"/>
              <a:t>Questions?</a:t>
            </a:r>
            <a:endParaRPr lang="en-US" dirty="0"/>
          </a:p>
        </p:txBody>
      </p:sp>
    </p:spTree>
    <p:extLst>
      <p:ext uri="{BB962C8B-B14F-4D97-AF65-F5344CB8AC3E}">
        <p14:creationId xmlns:p14="http://schemas.microsoft.com/office/powerpoint/2010/main" xmlns="" val="33574558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5410200" cy="1600200"/>
          </a:xfrm>
        </p:spPr>
        <p:txBody>
          <a:bodyPr/>
          <a:lstStyle/>
          <a:p>
            <a:r>
              <a:rPr lang="en-US" sz="3600" dirty="0" smtClean="0"/>
              <a:t>Introduction – Classification Problem</a:t>
            </a:r>
            <a:endParaRPr lang="en-US" sz="3600" dirty="0"/>
          </a:p>
        </p:txBody>
      </p:sp>
      <p:graphicFrame>
        <p:nvGraphicFramePr>
          <p:cNvPr id="4" name="Diagram 3"/>
          <p:cNvGraphicFramePr/>
          <p:nvPr/>
        </p:nvGraphicFramePr>
        <p:xfrm>
          <a:off x="0" y="1905000"/>
          <a:ext cx="9144000" cy="4953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4" descr="flowchart"/>
          <p:cNvPicPr>
            <a:picLocks noChangeAspect="1" noChangeArrowheads="1"/>
          </p:cNvPicPr>
          <p:nvPr>
            <p:ph sz="half" idx="4294967295"/>
          </p:nvPr>
        </p:nvPicPr>
        <p:blipFill>
          <a:blip r:embed="rId6"/>
          <a:srcRect/>
          <a:stretch>
            <a:fillRect/>
          </a:stretch>
        </p:blipFill>
        <p:spPr>
          <a:xfrm>
            <a:off x="5181600" y="0"/>
            <a:ext cx="3962400" cy="1885902"/>
          </a:xfrm>
          <a:prstGeom prst="rect">
            <a:avLst/>
          </a:prstGeom>
          <a:noFill/>
          <a:ln/>
        </p:spPr>
      </p:pic>
      <p:sp>
        <p:nvSpPr>
          <p:cNvPr id="9" name="Rounded Rectangle 8"/>
          <p:cNvSpPr/>
          <p:nvPr/>
        </p:nvSpPr>
        <p:spPr>
          <a:xfrm>
            <a:off x="7924800" y="0"/>
            <a:ext cx="1066800" cy="457200"/>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1600" dirty="0" smtClean="0"/>
              <a:t>Future Sample</a:t>
            </a:r>
            <a:endParaRPr lang="en-US" sz="1600" dirty="0"/>
          </a:p>
        </p:txBody>
      </p:sp>
      <p:sp>
        <p:nvSpPr>
          <p:cNvPr id="10" name="Rounded Rectangle 9"/>
          <p:cNvSpPr/>
          <p:nvPr/>
        </p:nvSpPr>
        <p:spPr>
          <a:xfrm>
            <a:off x="5257800" y="685800"/>
            <a:ext cx="1295400" cy="609600"/>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600" dirty="0" smtClean="0"/>
              <a:t>Past Data Samples</a:t>
            </a:r>
            <a:endParaRPr lang="en-US" sz="1600" dirty="0"/>
          </a:p>
        </p:txBody>
      </p:sp>
    </p:spTree>
    <p:extLst>
      <p:ext uri="{BB962C8B-B14F-4D97-AF65-F5344CB8AC3E}">
        <p14:creationId xmlns:p14="http://schemas.microsoft.com/office/powerpoint/2010/main" xmlns="" val="16904270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219200"/>
            <a:ext cx="8229600" cy="1600200"/>
          </a:xfrm>
        </p:spPr>
        <p:txBody>
          <a:bodyPr/>
          <a:lstStyle/>
          <a:p>
            <a:r>
              <a:rPr lang="en-US" dirty="0" smtClean="0"/>
              <a:t>Thank You </a:t>
            </a:r>
            <a:r>
              <a:rPr lang="en-US" dirty="0" smtClean="0">
                <a:sym typeface="Wingdings" pitchFamily="2" charset="2"/>
              </a:rPr>
              <a:t> </a:t>
            </a:r>
            <a:endParaRPr lang="en-US" dirty="0"/>
          </a:p>
        </p:txBody>
      </p:sp>
      <p:sp>
        <p:nvSpPr>
          <p:cNvPr id="4" name="TextBox 3"/>
          <p:cNvSpPr txBox="1"/>
          <p:nvPr/>
        </p:nvSpPr>
        <p:spPr>
          <a:xfrm>
            <a:off x="609600" y="2819400"/>
            <a:ext cx="7502438" cy="646331"/>
          </a:xfrm>
          <a:prstGeom prst="rect">
            <a:avLst/>
          </a:prstGeom>
          <a:noFill/>
        </p:spPr>
        <p:txBody>
          <a:bodyPr wrap="none" rtlCol="0">
            <a:spAutoFit/>
          </a:bodyPr>
          <a:lstStyle/>
          <a:p>
            <a:r>
              <a:rPr lang="en-US" dirty="0" smtClean="0"/>
              <a:t>Source code available at </a:t>
            </a:r>
            <a:r>
              <a:rPr lang="en-US" dirty="0" smtClean="0">
                <a:hlinkClick r:id="rId2"/>
              </a:rPr>
              <a:t>https://www.github.com/samiriff/GWClassifier</a:t>
            </a:r>
            <a:endParaRPr lang="en-US" dirty="0" smtClean="0"/>
          </a:p>
          <a:p>
            <a:endParaRPr lang="en-US" dirty="0" smtClean="0"/>
          </a:p>
        </p:txBody>
      </p:sp>
      <p:sp>
        <p:nvSpPr>
          <p:cNvPr id="5" name="TextBox 4"/>
          <p:cNvSpPr txBox="1"/>
          <p:nvPr/>
        </p:nvSpPr>
        <p:spPr>
          <a:xfrm>
            <a:off x="0" y="6019800"/>
            <a:ext cx="9144000" cy="646331"/>
          </a:xfrm>
          <a:prstGeom prst="rect">
            <a:avLst/>
          </a:prstGeom>
          <a:noFill/>
        </p:spPr>
        <p:txBody>
          <a:bodyPr wrap="square" rtlCol="0">
            <a:spAutoFit/>
          </a:bodyPr>
          <a:lstStyle/>
          <a:p>
            <a:pPr algn="ctr"/>
            <a:r>
              <a:rPr lang="en-US" dirty="0" smtClean="0"/>
              <a:t>© Samir and </a:t>
            </a:r>
            <a:r>
              <a:rPr lang="en-US" dirty="0" err="1" smtClean="0"/>
              <a:t>Satvik</a:t>
            </a:r>
            <a:r>
              <a:rPr lang="en-US" dirty="0" smtClean="0"/>
              <a:t> of Code </a:t>
            </a:r>
            <a:r>
              <a:rPr lang="en-US" dirty="0" err="1" smtClean="0"/>
              <a:t>Kshetra</a:t>
            </a:r>
            <a:r>
              <a:rPr lang="en-US" dirty="0" smtClean="0"/>
              <a:t> Inc.</a:t>
            </a:r>
          </a:p>
          <a:p>
            <a:pPr algn="ctr"/>
            <a:r>
              <a:rPr lang="en-US" dirty="0" smtClean="0"/>
              <a:t>All Rights Reserved.</a:t>
            </a:r>
            <a:endParaRPr lang="en-US" dirty="0"/>
          </a:p>
        </p:txBody>
      </p:sp>
    </p:spTree>
    <p:extLst>
      <p:ext uri="{BB962C8B-B14F-4D97-AF65-F5344CB8AC3E}">
        <p14:creationId xmlns:p14="http://schemas.microsoft.com/office/powerpoint/2010/main" xmlns="" val="11118286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 Classifiers</a:t>
            </a:r>
            <a:endParaRPr lang="en-US" dirty="0"/>
          </a:p>
        </p:txBody>
      </p:sp>
      <p:graphicFrame>
        <p:nvGraphicFramePr>
          <p:cNvPr id="4" name="Diagram 3"/>
          <p:cNvGraphicFramePr/>
          <p:nvPr/>
        </p:nvGraphicFramePr>
        <p:xfrm>
          <a:off x="0" y="1600200"/>
          <a:ext cx="8991600" cy="5257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xmlns="" val="16888760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lstStyle/>
          <a:p>
            <a:r>
              <a:rPr lang="en-US" dirty="0" smtClean="0"/>
              <a:t>Example of a Decision Tree Classifier </a:t>
            </a:r>
          </a:p>
          <a:p>
            <a:endParaRPr lang="en-US" dirty="0"/>
          </a:p>
        </p:txBody>
      </p:sp>
      <p:pic>
        <p:nvPicPr>
          <p:cNvPr id="4098" name="Picture 2" descr="C:\Users\nsatvik\Documents\GitHub\GWClassifier\Report-Paper\Report\dtreeexample.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524000" y="914400"/>
            <a:ext cx="5859462" cy="4487863"/>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2183585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 Construction</a:t>
            </a:r>
            <a:endParaRPr lang="en-US" dirty="0"/>
          </a:p>
        </p:txBody>
      </p:sp>
      <p:sp>
        <p:nvSpPr>
          <p:cNvPr id="4" name="Rectangle 3"/>
          <p:cNvSpPr/>
          <p:nvPr/>
        </p:nvSpPr>
        <p:spPr>
          <a:xfrm>
            <a:off x="1905000" y="1676400"/>
            <a:ext cx="1600200" cy="533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F = 7</a:t>
            </a:r>
            <a:endParaRPr lang="en-US" dirty="0"/>
          </a:p>
        </p:txBody>
      </p:sp>
      <p:sp>
        <p:nvSpPr>
          <p:cNvPr id="7" name="Rectangle 6"/>
          <p:cNvSpPr/>
          <p:nvPr/>
        </p:nvSpPr>
        <p:spPr>
          <a:xfrm>
            <a:off x="3124200" y="3048000"/>
            <a:ext cx="1600200" cy="533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pH = 7</a:t>
            </a:r>
            <a:endParaRPr lang="en-US" dirty="0"/>
          </a:p>
        </p:txBody>
      </p:sp>
      <p:sp>
        <p:nvSpPr>
          <p:cNvPr id="8" name="Rectangle 7"/>
          <p:cNvSpPr/>
          <p:nvPr/>
        </p:nvSpPr>
        <p:spPr>
          <a:xfrm>
            <a:off x="1524000" y="4419600"/>
            <a:ext cx="1600200" cy="533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smtClean="0"/>
              <a:t>Not Potable</a:t>
            </a:r>
            <a:endParaRPr lang="en-US" dirty="0"/>
          </a:p>
        </p:txBody>
      </p:sp>
      <p:sp>
        <p:nvSpPr>
          <p:cNvPr id="9" name="Rectangle 8"/>
          <p:cNvSpPr/>
          <p:nvPr/>
        </p:nvSpPr>
        <p:spPr>
          <a:xfrm>
            <a:off x="4419600" y="4495800"/>
            <a:ext cx="1600200" cy="533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smtClean="0"/>
              <a:t>Potable</a:t>
            </a:r>
            <a:endParaRPr lang="en-US" dirty="0"/>
          </a:p>
        </p:txBody>
      </p:sp>
      <p:sp>
        <p:nvSpPr>
          <p:cNvPr id="12" name="Rectangle 11"/>
          <p:cNvSpPr/>
          <p:nvPr/>
        </p:nvSpPr>
        <p:spPr>
          <a:xfrm>
            <a:off x="457200" y="2971800"/>
            <a:ext cx="1600200" cy="533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smtClean="0"/>
              <a:t>Potable</a:t>
            </a:r>
            <a:endParaRPr lang="en-US" dirty="0"/>
          </a:p>
        </p:txBody>
      </p:sp>
      <p:cxnSp>
        <p:nvCxnSpPr>
          <p:cNvPr id="14" name="Straight Arrow Connector 13"/>
          <p:cNvCxnSpPr>
            <a:stCxn id="4" idx="2"/>
            <a:endCxn id="12" idx="0"/>
          </p:cNvCxnSpPr>
          <p:nvPr/>
        </p:nvCxnSpPr>
        <p:spPr>
          <a:xfrm rot="5400000">
            <a:off x="1600200" y="1866900"/>
            <a:ext cx="76200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4" idx="2"/>
            <a:endCxn id="7" idx="0"/>
          </p:cNvCxnSpPr>
          <p:nvPr/>
        </p:nvCxnSpPr>
        <p:spPr>
          <a:xfrm rot="16200000" flipH="1">
            <a:off x="2895600" y="2019300"/>
            <a:ext cx="838200" cy="1219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7" idx="2"/>
            <a:endCxn id="8" idx="0"/>
          </p:cNvCxnSpPr>
          <p:nvPr/>
        </p:nvCxnSpPr>
        <p:spPr>
          <a:xfrm rot="5400000">
            <a:off x="2705100" y="3200400"/>
            <a:ext cx="838200" cy="1600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7" idx="2"/>
            <a:endCxn id="9" idx="0"/>
          </p:cNvCxnSpPr>
          <p:nvPr/>
        </p:nvCxnSpPr>
        <p:spPr>
          <a:xfrm rot="16200000" flipH="1">
            <a:off x="4114800" y="3390900"/>
            <a:ext cx="914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371600" y="2438400"/>
            <a:ext cx="503664" cy="369332"/>
          </a:xfrm>
          <a:prstGeom prst="rect">
            <a:avLst/>
          </a:prstGeom>
          <a:noFill/>
        </p:spPr>
        <p:txBody>
          <a:bodyPr wrap="none" rtlCol="0">
            <a:spAutoFit/>
          </a:bodyPr>
          <a:lstStyle/>
          <a:p>
            <a:r>
              <a:rPr lang="en-US" dirty="0" smtClean="0"/>
              <a:t>No</a:t>
            </a:r>
            <a:endParaRPr lang="en-US" dirty="0"/>
          </a:p>
        </p:txBody>
      </p:sp>
      <p:sp>
        <p:nvSpPr>
          <p:cNvPr id="22" name="TextBox 21"/>
          <p:cNvSpPr txBox="1"/>
          <p:nvPr/>
        </p:nvSpPr>
        <p:spPr>
          <a:xfrm>
            <a:off x="3200400" y="2362200"/>
            <a:ext cx="528030" cy="369332"/>
          </a:xfrm>
          <a:prstGeom prst="rect">
            <a:avLst/>
          </a:prstGeom>
          <a:noFill/>
        </p:spPr>
        <p:txBody>
          <a:bodyPr wrap="none" rtlCol="0">
            <a:spAutoFit/>
          </a:bodyPr>
          <a:lstStyle/>
          <a:p>
            <a:r>
              <a:rPr lang="en-US" dirty="0" smtClean="0"/>
              <a:t>Yes</a:t>
            </a:r>
            <a:endParaRPr lang="en-US" dirty="0"/>
          </a:p>
        </p:txBody>
      </p:sp>
      <p:sp>
        <p:nvSpPr>
          <p:cNvPr id="23" name="TextBox 22"/>
          <p:cNvSpPr txBox="1"/>
          <p:nvPr/>
        </p:nvSpPr>
        <p:spPr>
          <a:xfrm>
            <a:off x="2514600" y="3733800"/>
            <a:ext cx="503664" cy="369332"/>
          </a:xfrm>
          <a:prstGeom prst="rect">
            <a:avLst/>
          </a:prstGeom>
          <a:noFill/>
        </p:spPr>
        <p:txBody>
          <a:bodyPr wrap="none" rtlCol="0">
            <a:spAutoFit/>
          </a:bodyPr>
          <a:lstStyle/>
          <a:p>
            <a:r>
              <a:rPr lang="en-US" dirty="0" smtClean="0"/>
              <a:t>No</a:t>
            </a:r>
            <a:endParaRPr lang="en-US" dirty="0"/>
          </a:p>
        </p:txBody>
      </p:sp>
      <p:sp>
        <p:nvSpPr>
          <p:cNvPr id="24" name="TextBox 23"/>
          <p:cNvSpPr txBox="1"/>
          <p:nvPr/>
        </p:nvSpPr>
        <p:spPr>
          <a:xfrm>
            <a:off x="4572000" y="3733800"/>
            <a:ext cx="528030" cy="369332"/>
          </a:xfrm>
          <a:prstGeom prst="rect">
            <a:avLst/>
          </a:prstGeom>
          <a:noFill/>
        </p:spPr>
        <p:txBody>
          <a:bodyPr wrap="none" rtlCol="0">
            <a:spAutoFit/>
          </a:bodyPr>
          <a:lstStyle/>
          <a:p>
            <a:r>
              <a:rPr lang="en-US" dirty="0" smtClean="0"/>
              <a:t>Yes</a:t>
            </a:r>
            <a:endParaRPr lang="en-US" dirty="0"/>
          </a:p>
        </p:txBody>
      </p:sp>
      <p:sp>
        <p:nvSpPr>
          <p:cNvPr id="25" name="Rectangle 8"/>
          <p:cNvSpPr>
            <a:spLocks noChangeArrowheads="1"/>
          </p:cNvSpPr>
          <p:nvPr/>
        </p:nvSpPr>
        <p:spPr bwMode="auto">
          <a:xfrm>
            <a:off x="5029200" y="3124200"/>
            <a:ext cx="3611563" cy="436563"/>
          </a:xfrm>
          <a:prstGeom prst="rect">
            <a:avLst/>
          </a:prstGeom>
          <a:solidFill>
            <a:srgbClr val="FFFF00"/>
          </a:solidFill>
          <a:ln w="9525">
            <a:solidFill>
              <a:schemeClr val="tx1"/>
            </a:solidFill>
            <a:miter lim="800000"/>
            <a:headEnd/>
            <a:tailEnd/>
          </a:ln>
          <a:effectLst/>
        </p:spPr>
        <p:txBody>
          <a:bodyPr>
            <a:spAutoFit/>
          </a:bodyPr>
          <a:lstStyle/>
          <a:p>
            <a:r>
              <a:rPr lang="en-US" altLang="zh-CN" sz="2200" dirty="0">
                <a:solidFill>
                  <a:schemeClr val="tx2"/>
                </a:solidFill>
              </a:rPr>
              <a:t>(2) Which node to proceed?</a:t>
            </a:r>
          </a:p>
        </p:txBody>
      </p:sp>
      <p:sp>
        <p:nvSpPr>
          <p:cNvPr id="26" name="Rectangle 9"/>
          <p:cNvSpPr>
            <a:spLocks noChangeArrowheads="1"/>
          </p:cNvSpPr>
          <p:nvPr/>
        </p:nvSpPr>
        <p:spPr bwMode="auto">
          <a:xfrm>
            <a:off x="3505200" y="5257800"/>
            <a:ext cx="5040313" cy="436562"/>
          </a:xfrm>
          <a:prstGeom prst="rect">
            <a:avLst/>
          </a:prstGeom>
          <a:solidFill>
            <a:srgbClr val="FFFF00"/>
          </a:solidFill>
          <a:ln w="9525">
            <a:solidFill>
              <a:schemeClr val="tx1"/>
            </a:solidFill>
            <a:miter lim="800000"/>
            <a:headEnd/>
            <a:tailEnd/>
          </a:ln>
          <a:effectLst/>
        </p:spPr>
        <p:txBody>
          <a:bodyPr>
            <a:spAutoFit/>
          </a:bodyPr>
          <a:lstStyle/>
          <a:p>
            <a:r>
              <a:rPr lang="en-US" altLang="zh-CN" sz="2200" dirty="0">
                <a:solidFill>
                  <a:schemeClr val="tx2"/>
                </a:solidFill>
              </a:rPr>
              <a:t>(3) When to stop/ come to conclusion?</a:t>
            </a:r>
          </a:p>
        </p:txBody>
      </p:sp>
      <p:sp>
        <p:nvSpPr>
          <p:cNvPr id="27" name="Rectangle 10"/>
          <p:cNvSpPr>
            <a:spLocks noChangeArrowheads="1"/>
          </p:cNvSpPr>
          <p:nvPr/>
        </p:nvSpPr>
        <p:spPr bwMode="auto">
          <a:xfrm>
            <a:off x="4343400" y="1676400"/>
            <a:ext cx="3671887" cy="436562"/>
          </a:xfrm>
          <a:prstGeom prst="rect">
            <a:avLst/>
          </a:prstGeom>
          <a:solidFill>
            <a:srgbClr val="FFFF00"/>
          </a:solidFill>
          <a:ln w="9525">
            <a:solidFill>
              <a:schemeClr val="tx1"/>
            </a:solidFill>
            <a:miter lim="800000"/>
            <a:headEnd/>
            <a:tailEnd/>
          </a:ln>
          <a:effectLst/>
        </p:spPr>
        <p:txBody>
          <a:bodyPr>
            <a:spAutoFit/>
          </a:bodyPr>
          <a:lstStyle/>
          <a:p>
            <a:r>
              <a:rPr lang="en-US" altLang="zh-CN" sz="2200" dirty="0">
                <a:solidFill>
                  <a:schemeClr val="tx2"/>
                </a:solidFill>
              </a:rPr>
              <a:t>(1) Which to start? (roo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altLang="zh-CN" sz="4000" dirty="0" smtClean="0"/>
              <a:t>Selection of an attribute to test at each node </a:t>
            </a:r>
            <a:endParaRPr lang="en-US" sz="4000" dirty="0"/>
          </a:p>
        </p:txBody>
      </p:sp>
      <p:graphicFrame>
        <p:nvGraphicFramePr>
          <p:cNvPr id="4" name="Content Placeholder 3"/>
          <p:cNvGraphicFramePr>
            <a:graphicFrameLocks noGrp="1"/>
          </p:cNvGraphicFramePr>
          <p:nvPr>
            <p:ph idx="1"/>
          </p:nvPr>
        </p:nvGraphicFramePr>
        <p:xfrm>
          <a:off x="0" y="1447800"/>
          <a:ext cx="4800600" cy="5410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7890" name="Picture 2" descr="Algorithm Decision Tree"/>
          <p:cNvPicPr>
            <a:picLocks noChangeAspect="1" noChangeArrowheads="1"/>
          </p:cNvPicPr>
          <p:nvPr/>
        </p:nvPicPr>
        <p:blipFill>
          <a:blip r:embed="rId6"/>
          <a:srcRect/>
          <a:stretch>
            <a:fillRect/>
          </a:stretch>
        </p:blipFill>
        <p:spPr bwMode="auto">
          <a:xfrm>
            <a:off x="4648200" y="1676400"/>
            <a:ext cx="4267200" cy="5181600"/>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t>Entropy</a:t>
            </a:r>
            <a:endParaRPr lang="en-US" dirty="0"/>
          </a:p>
        </p:txBody>
      </p:sp>
      <p:graphicFrame>
        <p:nvGraphicFramePr>
          <p:cNvPr id="4" name="Content Placeholder 3"/>
          <p:cNvGraphicFramePr>
            <a:graphicFrameLocks noGrp="1"/>
          </p:cNvGraphicFramePr>
          <p:nvPr>
            <p:ph idx="1"/>
          </p:nvPr>
        </p:nvGraphicFramePr>
        <p:xfrm>
          <a:off x="0" y="838200"/>
          <a:ext cx="5257800" cy="6019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40962" name="Object 2"/>
          <p:cNvGraphicFramePr>
            <a:graphicFrameLocks noChangeAspect="1"/>
          </p:cNvGraphicFramePr>
          <p:nvPr/>
        </p:nvGraphicFramePr>
        <p:xfrm>
          <a:off x="5867400" y="1447800"/>
          <a:ext cx="2808287" cy="2625725"/>
        </p:xfrm>
        <a:graphic>
          <a:graphicData uri="http://schemas.openxmlformats.org/presentationml/2006/ole">
            <p:oleObj spid="_x0000_s40962" name="Bitmap Image" r:id="rId7" imgW="1905266" imgH="1781424" progId="Paint.Picture">
              <p:embed/>
            </p:oleObj>
          </a:graphicData>
        </a:graphic>
      </p:graphicFrame>
      <p:sp>
        <p:nvSpPr>
          <p:cNvPr id="6" name="Rectangle 6"/>
          <p:cNvSpPr>
            <a:spLocks noChangeArrowheads="1"/>
          </p:cNvSpPr>
          <p:nvPr/>
        </p:nvSpPr>
        <p:spPr bwMode="auto">
          <a:xfrm>
            <a:off x="5943600" y="4495800"/>
            <a:ext cx="2903537" cy="1323439"/>
          </a:xfrm>
          <a:prstGeom prst="rect">
            <a:avLst/>
          </a:prstGeom>
          <a:solidFill>
            <a:srgbClr val="FF9900"/>
          </a:solidFill>
          <a:ln w="9525">
            <a:solidFill>
              <a:schemeClr val="tx1"/>
            </a:solidFill>
            <a:miter lim="800000"/>
            <a:headEnd/>
            <a:tailEnd/>
          </a:ln>
          <a:effectLst/>
        </p:spPr>
        <p:txBody>
          <a:bodyPr wrap="square">
            <a:spAutoFit/>
          </a:bodyPr>
          <a:lstStyle/>
          <a:p>
            <a:r>
              <a:rPr lang="en-US" altLang="zh-CN" sz="2000" dirty="0"/>
              <a:t>Entropy of a 2-class problem with regard to the portion  of one of the two group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dirty="0" smtClean="0"/>
              <a:t>Information Gain</a:t>
            </a:r>
            <a:endParaRPr lang="en-US" dirty="0"/>
          </a:p>
        </p:txBody>
      </p:sp>
      <p:sp>
        <p:nvSpPr>
          <p:cNvPr id="4" name="Rectangle 3"/>
          <p:cNvSpPr txBox="1">
            <a:spLocks noChangeArrowheads="1"/>
          </p:cNvSpPr>
          <p:nvPr/>
        </p:nvSpPr>
        <p:spPr>
          <a:xfrm>
            <a:off x="381000" y="1295400"/>
            <a:ext cx="8153400" cy="5257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altLang="zh-CN" sz="2400" b="0" i="0" u="none" strike="noStrike" kern="1200" cap="none" spc="0" normalizeH="0" noProof="0" dirty="0" smtClean="0">
                <a:ln>
                  <a:noFill/>
                </a:ln>
                <a:solidFill>
                  <a:schemeClr val="tx1">
                    <a:lumMod val="50000"/>
                    <a:lumOff val="50000"/>
                  </a:schemeClr>
                </a:solidFill>
                <a:effectLst/>
                <a:uLnTx/>
                <a:uFillTx/>
                <a:latin typeface="+mj-lt"/>
                <a:ea typeface="+mn-ea"/>
                <a:cs typeface="+mn-cs"/>
              </a:rPr>
              <a:t/>
            </a:r>
            <a:br>
              <a:rPr kumimoji="0" lang="en-US" altLang="zh-CN" sz="2400" b="0" i="0" u="none" strike="noStrike" kern="1200" cap="none" spc="0" normalizeH="0" noProof="0" dirty="0" smtClean="0">
                <a:ln>
                  <a:noFill/>
                </a:ln>
                <a:solidFill>
                  <a:schemeClr val="tx1">
                    <a:lumMod val="50000"/>
                    <a:lumOff val="50000"/>
                  </a:schemeClr>
                </a:solidFill>
                <a:effectLst/>
                <a:uLnTx/>
                <a:uFillTx/>
                <a:latin typeface="+mj-lt"/>
                <a:ea typeface="+mn-ea"/>
                <a:cs typeface="+mn-cs"/>
              </a:rPr>
            </a:br>
            <a:endParaRPr kumimoji="0" lang="en-US" altLang="zh-CN" sz="1800" b="0" i="0" u="none" strike="noStrike" kern="1200" cap="none" spc="0" normalizeH="0" baseline="0" noProof="0" dirty="0" smtClean="0">
              <a:ln>
                <a:noFill/>
              </a:ln>
              <a:solidFill>
                <a:schemeClr val="tx1">
                  <a:lumMod val="50000"/>
                  <a:lumOff val="50000"/>
                </a:schemeClr>
              </a:solidFill>
              <a:effectLst/>
              <a:uLnTx/>
              <a:uFillTx/>
              <a:latin typeface="+mj-lt"/>
              <a:ea typeface="+mn-ea"/>
              <a:cs typeface="+mn-cs"/>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zh-CN" sz="1800" b="0" i="0" u="none" strike="noStrike" kern="1200" cap="none" spc="0" normalizeH="0" baseline="0" noProof="0" dirty="0" smtClean="0">
              <a:ln>
                <a:noFill/>
              </a:ln>
              <a:solidFill>
                <a:schemeClr val="tx1">
                  <a:lumMod val="50000"/>
                  <a:lumOff val="50000"/>
                </a:schemeClr>
              </a:solidFill>
              <a:effectLst/>
              <a:uLnTx/>
              <a:uFillTx/>
              <a:latin typeface="+mj-lt"/>
              <a:ea typeface="+mn-ea"/>
              <a:cs typeface="+mn-cs"/>
            </a:endParaRPr>
          </a:p>
          <a:p>
            <a:pPr marL="742950" marR="0" lvl="1" indent="-285750" algn="l" defTabSz="914400" rtl="0" eaLnBrk="1" fontAlgn="auto" latinLnBrk="0" hangingPunct="1">
              <a:lnSpc>
                <a:spcPct val="90000"/>
              </a:lnSpc>
              <a:spcBef>
                <a:spcPct val="20000"/>
              </a:spcBef>
              <a:spcAft>
                <a:spcPts val="0"/>
              </a:spcAft>
              <a:buClrTx/>
              <a:buSzTx/>
              <a:buFont typeface="Courier New" pitchFamily="49" charset="0"/>
              <a:buChar char="o"/>
              <a:tabLst/>
              <a:defRPr/>
            </a:pPr>
            <a:endParaRPr kumimoji="0" lang="en-US" altLang="zh-CN" sz="1600" b="0" i="0" u="none" strike="noStrike" kern="1200" cap="none" spc="0" normalizeH="0" baseline="0" noProof="0" dirty="0" smtClean="0">
              <a:ln>
                <a:noFill/>
              </a:ln>
              <a:solidFill>
                <a:schemeClr val="tx1">
                  <a:lumMod val="50000"/>
                  <a:lumOff val="50000"/>
                </a:schemeClr>
              </a:solidFill>
              <a:effectLst/>
              <a:uLnTx/>
              <a:uFillTx/>
              <a:latin typeface="+mj-lt"/>
              <a:ea typeface="+mn-ea"/>
              <a:cs typeface="+mn-cs"/>
            </a:endParaRPr>
          </a:p>
        </p:txBody>
      </p:sp>
      <p:graphicFrame>
        <p:nvGraphicFramePr>
          <p:cNvPr id="5" name="Object 9"/>
          <p:cNvGraphicFramePr>
            <a:graphicFrameLocks noChangeAspect="1"/>
          </p:cNvGraphicFramePr>
          <p:nvPr/>
        </p:nvGraphicFramePr>
        <p:xfrm>
          <a:off x="2895600" y="5562600"/>
          <a:ext cx="4391025" cy="657225"/>
        </p:xfrm>
        <a:graphic>
          <a:graphicData uri="http://schemas.openxmlformats.org/presentationml/2006/ole">
            <p:oleObj spid="_x0000_s41986" name="Equation" r:id="rId3" imgW="3136680" imgH="469800" progId="Equation.DSMT4">
              <p:embed/>
            </p:oleObj>
          </a:graphicData>
        </a:graphic>
      </p:graphicFrame>
      <p:graphicFrame>
        <p:nvGraphicFramePr>
          <p:cNvPr id="6" name="Diagram 5"/>
          <p:cNvGraphicFramePr/>
          <p:nvPr/>
        </p:nvGraphicFramePr>
        <p:xfrm>
          <a:off x="0" y="533400"/>
          <a:ext cx="5410200" cy="55626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41988" name="Picture 4" descr="Split of Attribute Subset"/>
          <p:cNvPicPr>
            <a:picLocks noChangeAspect="1" noChangeArrowheads="1"/>
          </p:cNvPicPr>
          <p:nvPr/>
        </p:nvPicPr>
        <p:blipFill>
          <a:blip r:embed="rId8"/>
          <a:srcRect/>
          <a:stretch>
            <a:fillRect/>
          </a:stretch>
        </p:blipFill>
        <p:spPr bwMode="auto">
          <a:xfrm>
            <a:off x="5410200" y="2514600"/>
            <a:ext cx="3733800" cy="2182714"/>
          </a:xfrm>
          <a:prstGeom prst="rect">
            <a:avLst/>
          </a:prstGeom>
          <a:noFill/>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418</TotalTime>
  <Words>1772</Words>
  <Application>Microsoft Office PowerPoint</Application>
  <PresentationFormat>On-screen Show (4:3)</PresentationFormat>
  <Paragraphs>209</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Executive</vt:lpstr>
      <vt:lpstr>Bitmap Image</vt:lpstr>
      <vt:lpstr>MathType 5.0 Equation</vt:lpstr>
      <vt:lpstr>Decision Tree Classifier with GA-based Feature Selection</vt:lpstr>
      <vt:lpstr>Abstract</vt:lpstr>
      <vt:lpstr>Introduction – Classification Problem</vt:lpstr>
      <vt:lpstr>Decision Tree Classifiers</vt:lpstr>
      <vt:lpstr>Slide 5</vt:lpstr>
      <vt:lpstr>Decision Tree Construction</vt:lpstr>
      <vt:lpstr>Selection of an attribute to test at each node </vt:lpstr>
      <vt:lpstr>Entropy</vt:lpstr>
      <vt:lpstr>Information Gain</vt:lpstr>
      <vt:lpstr>An Example for Information Gain Calculation</vt:lpstr>
      <vt:lpstr>The Decision Tree Algorithm</vt:lpstr>
      <vt:lpstr>Introduction  Genetic Algorithms </vt:lpstr>
      <vt:lpstr>Slide 13</vt:lpstr>
      <vt:lpstr>Decision Trees with Genetic Algorithm-based Feature Selection</vt:lpstr>
      <vt:lpstr>Step by Step execution of the DT-GA based Algorithm</vt:lpstr>
      <vt:lpstr>Step 2  Building the Decision Tree</vt:lpstr>
      <vt:lpstr>Step 3 Evaluation of the Decision Tree  </vt:lpstr>
      <vt:lpstr>Step 4 Going to the next Generation</vt:lpstr>
      <vt:lpstr>Implementation</vt:lpstr>
      <vt:lpstr>Sample Package org.ck.sample</vt:lpstr>
      <vt:lpstr>Decision Tree Package  org.ck.dt</vt:lpstr>
      <vt:lpstr>Genetic Algorithm Package org.ck.ga</vt:lpstr>
      <vt:lpstr>GUI package org.ck.gui</vt:lpstr>
      <vt:lpstr>Demo</vt:lpstr>
      <vt:lpstr>Results</vt:lpstr>
      <vt:lpstr>Conclusion</vt:lpstr>
      <vt:lpstr>Future Work</vt:lpstr>
      <vt:lpstr>References</vt:lpstr>
      <vt:lpstr>Questions?</vt:lpstr>
      <vt:lpstr>Thank You 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satvik</dc:creator>
  <cp:lastModifiedBy>samiriff</cp:lastModifiedBy>
  <cp:revision>137</cp:revision>
  <dcterms:created xsi:type="dcterms:W3CDTF">2012-12-20T04:01:07Z</dcterms:created>
  <dcterms:modified xsi:type="dcterms:W3CDTF">2012-12-20T18:49:59Z</dcterms:modified>
</cp:coreProperties>
</file>